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8"/>
  </p:notesMasterIdLst>
  <p:sldIdLst>
    <p:sldId id="275" r:id="rId2"/>
    <p:sldId id="285" r:id="rId3"/>
    <p:sldId id="276" r:id="rId4"/>
    <p:sldId id="279" r:id="rId5"/>
    <p:sldId id="278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81" r:id="rId24"/>
    <p:sldId id="283" r:id="rId25"/>
    <p:sldId id="280" r:id="rId26"/>
    <p:sldId id="282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B0F06D5-E6E0-49E2-BA72-B46E2B2E1ACB}" v="68" dt="2022-01-29T10:03:09.40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20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مسفره الزهراني" userId="f17e2db792e4e63e" providerId="LiveId" clId="{9B0F06D5-E6E0-49E2-BA72-B46E2B2E1ACB}"/>
    <pc:docChg chg="undo custSel addSld delSld modSld sldOrd">
      <pc:chgData name="مسفره الزهراني" userId="f17e2db792e4e63e" providerId="LiveId" clId="{9B0F06D5-E6E0-49E2-BA72-B46E2B2E1ACB}" dt="2022-01-29T10:04:26.679" v="444"/>
      <pc:docMkLst>
        <pc:docMk/>
      </pc:docMkLst>
      <pc:sldChg chg="delSp modSp del mod">
        <pc:chgData name="مسفره الزهراني" userId="f17e2db792e4e63e" providerId="LiveId" clId="{9B0F06D5-E6E0-49E2-BA72-B46E2B2E1ACB}" dt="2022-01-29T10:04:11.099" v="441" actId="47"/>
        <pc:sldMkLst>
          <pc:docMk/>
          <pc:sldMk cId="0" sldId="257"/>
        </pc:sldMkLst>
        <pc:spChg chg="del">
          <ac:chgData name="مسفره الزهراني" userId="f17e2db792e4e63e" providerId="LiveId" clId="{9B0F06D5-E6E0-49E2-BA72-B46E2B2E1ACB}" dt="2022-01-25T15:26:43.916" v="0" actId="478"/>
          <ac:spMkLst>
            <pc:docMk/>
            <pc:sldMk cId="0" sldId="257"/>
            <ac:spMk id="3" creationId="{00000000-0000-0000-0000-000000000000}"/>
          </ac:spMkLst>
        </pc:spChg>
        <pc:picChg chg="del mod">
          <ac:chgData name="مسفره الزهراني" userId="f17e2db792e4e63e" providerId="LiveId" clId="{9B0F06D5-E6E0-49E2-BA72-B46E2B2E1ACB}" dt="2022-01-29T10:02:20.362" v="398" actId="478"/>
          <ac:picMkLst>
            <pc:docMk/>
            <pc:sldMk cId="0" sldId="257"/>
            <ac:picMk id="4" creationId="{00000000-0000-0000-0000-000000000000}"/>
          </ac:picMkLst>
        </pc:picChg>
        <pc:picChg chg="del">
          <ac:chgData name="مسفره الزهراني" userId="f17e2db792e4e63e" providerId="LiveId" clId="{9B0F06D5-E6E0-49E2-BA72-B46E2B2E1ACB}" dt="2022-01-29T10:02:22.666" v="399" actId="478"/>
          <ac:picMkLst>
            <pc:docMk/>
            <pc:sldMk cId="0" sldId="257"/>
            <ac:picMk id="1026" creationId="{00000000-0000-0000-0000-000000000000}"/>
          </ac:picMkLst>
        </pc:picChg>
      </pc:sldChg>
      <pc:sldChg chg="modSp mod">
        <pc:chgData name="مسفره الزهراني" userId="f17e2db792e4e63e" providerId="LiveId" clId="{9B0F06D5-E6E0-49E2-BA72-B46E2B2E1ACB}" dt="2022-01-29T05:22:35.449" v="158" actId="1076"/>
        <pc:sldMkLst>
          <pc:docMk/>
          <pc:sldMk cId="0" sldId="261"/>
        </pc:sldMkLst>
        <pc:spChg chg="mod">
          <ac:chgData name="مسفره الزهراني" userId="f17e2db792e4e63e" providerId="LiveId" clId="{9B0F06D5-E6E0-49E2-BA72-B46E2B2E1ACB}" dt="2022-01-29T05:22:35.449" v="158" actId="1076"/>
          <ac:spMkLst>
            <pc:docMk/>
            <pc:sldMk cId="0" sldId="261"/>
            <ac:spMk id="7" creationId="{00000000-0000-0000-0000-000000000000}"/>
          </ac:spMkLst>
        </pc:spChg>
      </pc:sldChg>
      <pc:sldChg chg="modSp mod">
        <pc:chgData name="مسفره الزهراني" userId="f17e2db792e4e63e" providerId="LiveId" clId="{9B0F06D5-E6E0-49E2-BA72-B46E2B2E1ACB}" dt="2022-01-29T05:23:03.054" v="167" actId="1076"/>
        <pc:sldMkLst>
          <pc:docMk/>
          <pc:sldMk cId="0" sldId="263"/>
        </pc:sldMkLst>
        <pc:spChg chg="mod">
          <ac:chgData name="مسفره الزهراني" userId="f17e2db792e4e63e" providerId="LiveId" clId="{9B0F06D5-E6E0-49E2-BA72-B46E2B2E1ACB}" dt="2022-01-29T05:22:49.012" v="162" actId="403"/>
          <ac:spMkLst>
            <pc:docMk/>
            <pc:sldMk cId="0" sldId="263"/>
            <ac:spMk id="6" creationId="{00000000-0000-0000-0000-000000000000}"/>
          </ac:spMkLst>
        </pc:spChg>
        <pc:spChg chg="mod">
          <ac:chgData name="مسفره الزهراني" userId="f17e2db792e4e63e" providerId="LiveId" clId="{9B0F06D5-E6E0-49E2-BA72-B46E2B2E1ACB}" dt="2022-01-29T05:23:03.054" v="167" actId="1076"/>
          <ac:spMkLst>
            <pc:docMk/>
            <pc:sldMk cId="0" sldId="263"/>
            <ac:spMk id="7" creationId="{00000000-0000-0000-0000-000000000000}"/>
          </ac:spMkLst>
        </pc:spChg>
      </pc:sldChg>
      <pc:sldChg chg="modSp mod">
        <pc:chgData name="مسفره الزهراني" userId="f17e2db792e4e63e" providerId="LiveId" clId="{9B0F06D5-E6E0-49E2-BA72-B46E2B2E1ACB}" dt="2022-01-29T05:23:23.601" v="174" actId="113"/>
        <pc:sldMkLst>
          <pc:docMk/>
          <pc:sldMk cId="0" sldId="265"/>
        </pc:sldMkLst>
        <pc:spChg chg="mod">
          <ac:chgData name="مسفره الزهراني" userId="f17e2db792e4e63e" providerId="LiveId" clId="{9B0F06D5-E6E0-49E2-BA72-B46E2B2E1ACB}" dt="2022-01-29T05:23:11.410" v="169" actId="1076"/>
          <ac:spMkLst>
            <pc:docMk/>
            <pc:sldMk cId="0" sldId="265"/>
            <ac:spMk id="4" creationId="{00000000-0000-0000-0000-000000000000}"/>
          </ac:spMkLst>
        </pc:spChg>
        <pc:spChg chg="mod">
          <ac:chgData name="مسفره الزهراني" userId="f17e2db792e4e63e" providerId="LiveId" clId="{9B0F06D5-E6E0-49E2-BA72-B46E2B2E1ACB}" dt="2022-01-29T05:23:23.601" v="174" actId="113"/>
          <ac:spMkLst>
            <pc:docMk/>
            <pc:sldMk cId="0" sldId="265"/>
            <ac:spMk id="5" creationId="{00000000-0000-0000-0000-000000000000}"/>
          </ac:spMkLst>
        </pc:spChg>
      </pc:sldChg>
      <pc:sldChg chg="modSp mod">
        <pc:chgData name="مسفره الزهراني" userId="f17e2db792e4e63e" providerId="LiveId" clId="{9B0F06D5-E6E0-49E2-BA72-B46E2B2E1ACB}" dt="2022-01-29T05:23:38.667" v="178" actId="403"/>
        <pc:sldMkLst>
          <pc:docMk/>
          <pc:sldMk cId="0" sldId="266"/>
        </pc:sldMkLst>
        <pc:spChg chg="mod">
          <ac:chgData name="مسفره الزهراني" userId="f17e2db792e4e63e" providerId="LiveId" clId="{9B0F06D5-E6E0-49E2-BA72-B46E2B2E1ACB}" dt="2022-01-29T05:23:38.667" v="178" actId="403"/>
          <ac:spMkLst>
            <pc:docMk/>
            <pc:sldMk cId="0" sldId="266"/>
            <ac:spMk id="4" creationId="{00000000-0000-0000-0000-000000000000}"/>
          </ac:spMkLst>
        </pc:spChg>
      </pc:sldChg>
      <pc:sldChg chg="modSp mod">
        <pc:chgData name="مسفره الزهراني" userId="f17e2db792e4e63e" providerId="LiveId" clId="{9B0F06D5-E6E0-49E2-BA72-B46E2B2E1ACB}" dt="2022-01-29T05:24:11.419" v="185" actId="403"/>
        <pc:sldMkLst>
          <pc:docMk/>
          <pc:sldMk cId="0" sldId="270"/>
        </pc:sldMkLst>
        <pc:spChg chg="mod">
          <ac:chgData name="مسفره الزهراني" userId="f17e2db792e4e63e" providerId="LiveId" clId="{9B0F06D5-E6E0-49E2-BA72-B46E2B2E1ACB}" dt="2022-01-29T05:23:59.636" v="180" actId="1076"/>
          <ac:spMkLst>
            <pc:docMk/>
            <pc:sldMk cId="0" sldId="270"/>
            <ac:spMk id="6" creationId="{00000000-0000-0000-0000-000000000000}"/>
          </ac:spMkLst>
        </pc:spChg>
        <pc:spChg chg="mod">
          <ac:chgData name="مسفره الزهراني" userId="f17e2db792e4e63e" providerId="LiveId" clId="{9B0F06D5-E6E0-49E2-BA72-B46E2B2E1ACB}" dt="2022-01-29T05:24:11.419" v="185" actId="403"/>
          <ac:spMkLst>
            <pc:docMk/>
            <pc:sldMk cId="0" sldId="270"/>
            <ac:spMk id="7" creationId="{00000000-0000-0000-0000-000000000000}"/>
          </ac:spMkLst>
        </pc:spChg>
      </pc:sldChg>
      <pc:sldChg chg="modSp mod">
        <pc:chgData name="مسفره الزهراني" userId="f17e2db792e4e63e" providerId="LiveId" clId="{9B0F06D5-E6E0-49E2-BA72-B46E2B2E1ACB}" dt="2022-01-29T05:24:31.738" v="190" actId="1076"/>
        <pc:sldMkLst>
          <pc:docMk/>
          <pc:sldMk cId="0" sldId="272"/>
        </pc:sldMkLst>
        <pc:spChg chg="mod">
          <ac:chgData name="مسفره الزهراني" userId="f17e2db792e4e63e" providerId="LiveId" clId="{9B0F06D5-E6E0-49E2-BA72-B46E2B2E1ACB}" dt="2022-01-29T05:24:31.738" v="190" actId="1076"/>
          <ac:spMkLst>
            <pc:docMk/>
            <pc:sldMk cId="0" sldId="272"/>
            <ac:spMk id="7" creationId="{00000000-0000-0000-0000-000000000000}"/>
          </ac:spMkLst>
        </pc:spChg>
      </pc:sldChg>
      <pc:sldChg chg="modSp mod">
        <pc:chgData name="مسفره الزهراني" userId="f17e2db792e4e63e" providerId="LiveId" clId="{9B0F06D5-E6E0-49E2-BA72-B46E2B2E1ACB}" dt="2022-01-29T05:21:38.434" v="146" actId="1076"/>
        <pc:sldMkLst>
          <pc:docMk/>
          <pc:sldMk cId="0" sldId="273"/>
        </pc:sldMkLst>
        <pc:spChg chg="mod">
          <ac:chgData name="مسفره الزهراني" userId="f17e2db792e4e63e" providerId="LiveId" clId="{9B0F06D5-E6E0-49E2-BA72-B46E2B2E1ACB}" dt="2022-01-29T05:21:38.434" v="146" actId="1076"/>
          <ac:spMkLst>
            <pc:docMk/>
            <pc:sldMk cId="0" sldId="273"/>
            <ac:spMk id="8" creationId="{00000000-0000-0000-0000-000000000000}"/>
          </ac:spMkLst>
        </pc:spChg>
      </pc:sldChg>
      <pc:sldChg chg="addSp modSp mod modAnim">
        <pc:chgData name="مسفره الزهراني" userId="f17e2db792e4e63e" providerId="LiveId" clId="{9B0F06D5-E6E0-49E2-BA72-B46E2B2E1ACB}" dt="2022-01-29T05:27:38.398" v="212" actId="1076"/>
        <pc:sldMkLst>
          <pc:docMk/>
          <pc:sldMk cId="0" sldId="274"/>
        </pc:sldMkLst>
        <pc:spChg chg="add mod">
          <ac:chgData name="مسفره الزهراني" userId="f17e2db792e4e63e" providerId="LiveId" clId="{9B0F06D5-E6E0-49E2-BA72-B46E2B2E1ACB}" dt="2022-01-29T05:27:29.456" v="209" actId="1076"/>
          <ac:spMkLst>
            <pc:docMk/>
            <pc:sldMk cId="0" sldId="274"/>
            <ac:spMk id="2" creationId="{16361258-C030-4276-986D-CE0317EC3BB5}"/>
          </ac:spMkLst>
        </pc:spChg>
        <pc:spChg chg="mod">
          <ac:chgData name="مسفره الزهراني" userId="f17e2db792e4e63e" providerId="LiveId" clId="{9B0F06D5-E6E0-49E2-BA72-B46E2B2E1ACB}" dt="2022-01-29T05:27:25.211" v="207" actId="1076"/>
          <ac:spMkLst>
            <pc:docMk/>
            <pc:sldMk cId="0" sldId="274"/>
            <ac:spMk id="3" creationId="{00000000-0000-0000-0000-000000000000}"/>
          </ac:spMkLst>
        </pc:spChg>
        <pc:picChg chg="add mod">
          <ac:chgData name="مسفره الزهراني" userId="f17e2db792e4e63e" providerId="LiveId" clId="{9B0F06D5-E6E0-49E2-BA72-B46E2B2E1ACB}" dt="2022-01-29T05:27:35.869" v="211" actId="1076"/>
          <ac:picMkLst>
            <pc:docMk/>
            <pc:sldMk cId="0" sldId="274"/>
            <ac:picMk id="6" creationId="{60653EF7-63BD-40BF-8D28-1774B888E940}"/>
          </ac:picMkLst>
        </pc:picChg>
        <pc:picChg chg="add mod">
          <ac:chgData name="مسفره الزهراني" userId="f17e2db792e4e63e" providerId="LiveId" clId="{9B0F06D5-E6E0-49E2-BA72-B46E2B2E1ACB}" dt="2022-01-29T05:27:38.398" v="212" actId="1076"/>
          <ac:picMkLst>
            <pc:docMk/>
            <pc:sldMk cId="0" sldId="274"/>
            <ac:picMk id="8" creationId="{C0DAD21C-88D6-42EB-8BDD-3170F9AA7E82}"/>
          </ac:picMkLst>
        </pc:picChg>
        <pc:picChg chg="mod">
          <ac:chgData name="مسفره الزهراني" userId="f17e2db792e4e63e" providerId="LiveId" clId="{9B0F06D5-E6E0-49E2-BA72-B46E2B2E1ACB}" dt="2022-01-29T05:27:32.662" v="210" actId="1076"/>
          <ac:picMkLst>
            <pc:docMk/>
            <pc:sldMk cId="0" sldId="274"/>
            <ac:picMk id="7170" creationId="{00000000-0000-0000-0000-000000000000}"/>
          </ac:picMkLst>
        </pc:picChg>
      </pc:sldChg>
      <pc:sldChg chg="addSp delSp modSp new mod ord setBg modAnim delDesignElem">
        <pc:chgData name="مسفره الزهراني" userId="f17e2db792e4e63e" providerId="LiveId" clId="{9B0F06D5-E6E0-49E2-BA72-B46E2B2E1ACB}" dt="2022-01-29T05:22:06.261" v="153" actId="14100"/>
        <pc:sldMkLst>
          <pc:docMk/>
          <pc:sldMk cId="1146960325" sldId="275"/>
        </pc:sldMkLst>
        <pc:spChg chg="add del">
          <ac:chgData name="مسفره الزهراني" userId="f17e2db792e4e63e" providerId="LiveId" clId="{9B0F06D5-E6E0-49E2-BA72-B46E2B2E1ACB}" dt="2022-01-26T19:07:56.885" v="69" actId="26606"/>
          <ac:spMkLst>
            <pc:docMk/>
            <pc:sldMk cId="1146960325" sldId="275"/>
            <ac:spMk id="73" creationId="{A2168B3A-3AE7-4946-8AF6-76E3E5176180}"/>
          </ac:spMkLst>
        </pc:spChg>
        <pc:spChg chg="add del">
          <ac:chgData name="مسفره الزهراني" userId="f17e2db792e4e63e" providerId="LiveId" clId="{9B0F06D5-E6E0-49E2-BA72-B46E2B2E1ACB}" dt="2022-01-26T19:07:56.885" v="69" actId="26606"/>
          <ac:spMkLst>
            <pc:docMk/>
            <pc:sldMk cId="1146960325" sldId="275"/>
            <ac:spMk id="75" creationId="{64C2224D-8669-4449-BA35-66D2DEF0EE2C}"/>
          </ac:spMkLst>
        </pc:spChg>
        <pc:spChg chg="add del">
          <ac:chgData name="مسفره الزهراني" userId="f17e2db792e4e63e" providerId="LiveId" clId="{9B0F06D5-E6E0-49E2-BA72-B46E2B2E1ACB}" dt="2022-01-26T19:07:56.885" v="69" actId="26606"/>
          <ac:spMkLst>
            <pc:docMk/>
            <pc:sldMk cId="1146960325" sldId="275"/>
            <ac:spMk id="77" creationId="{F99E36D9-8C4D-4CA1-89BA-D0BF2FB97201}"/>
          </ac:spMkLst>
        </pc:spChg>
        <pc:spChg chg="add del">
          <ac:chgData name="مسفره الزهراني" userId="f17e2db792e4e63e" providerId="LiveId" clId="{9B0F06D5-E6E0-49E2-BA72-B46E2B2E1ACB}" dt="2022-01-29T05:21:19.618" v="143"/>
          <ac:spMkLst>
            <pc:docMk/>
            <pc:sldMk cId="1146960325" sldId="275"/>
            <ac:spMk id="137" creationId="{A2168B3A-3AE7-4946-8AF6-76E3E5176180}"/>
          </ac:spMkLst>
        </pc:spChg>
        <pc:spChg chg="add del">
          <ac:chgData name="مسفره الزهراني" userId="f17e2db792e4e63e" providerId="LiveId" clId="{9B0F06D5-E6E0-49E2-BA72-B46E2B2E1ACB}" dt="2022-01-29T05:21:19.618" v="143"/>
          <ac:spMkLst>
            <pc:docMk/>
            <pc:sldMk cId="1146960325" sldId="275"/>
            <ac:spMk id="139" creationId="{64C2224D-8669-4449-BA35-66D2DEF0EE2C}"/>
          </ac:spMkLst>
        </pc:spChg>
        <pc:spChg chg="add del">
          <ac:chgData name="مسفره الزهراني" userId="f17e2db792e4e63e" providerId="LiveId" clId="{9B0F06D5-E6E0-49E2-BA72-B46E2B2E1ACB}" dt="2022-01-29T05:21:19.618" v="143"/>
          <ac:spMkLst>
            <pc:docMk/>
            <pc:sldMk cId="1146960325" sldId="275"/>
            <ac:spMk id="141" creationId="{F99E36D9-8C4D-4CA1-89BA-D0BF2FB97201}"/>
          </ac:spMkLst>
        </pc:spChg>
        <pc:spChg chg="add del">
          <ac:chgData name="مسفره الزهراني" userId="f17e2db792e4e63e" providerId="LiveId" clId="{9B0F06D5-E6E0-49E2-BA72-B46E2B2E1ACB}" dt="2022-01-27T09:27:54.091" v="99" actId="26606"/>
          <ac:spMkLst>
            <pc:docMk/>
            <pc:sldMk cId="1146960325" sldId="275"/>
            <ac:spMk id="192" creationId="{037DD5FF-25DE-48A7-970B-DFA4A2C3F947}"/>
          </ac:spMkLst>
        </pc:spChg>
        <pc:spChg chg="add del">
          <ac:chgData name="مسفره الزهراني" userId="f17e2db792e4e63e" providerId="LiveId" clId="{9B0F06D5-E6E0-49E2-BA72-B46E2B2E1ACB}" dt="2022-01-27T09:27:54.091" v="99" actId="26606"/>
          <ac:spMkLst>
            <pc:docMk/>
            <pc:sldMk cId="1146960325" sldId="275"/>
            <ac:spMk id="193" creationId="{D79D8625-268D-4585-A435-24EDB4A17B65}"/>
          </ac:spMkLst>
        </pc:spChg>
        <pc:spChg chg="add del">
          <ac:chgData name="مسفره الزهراني" userId="f17e2db792e4e63e" providerId="LiveId" clId="{9B0F06D5-E6E0-49E2-BA72-B46E2B2E1ACB}" dt="2022-01-27T09:27:54.091" v="99" actId="26606"/>
          <ac:spMkLst>
            <pc:docMk/>
            <pc:sldMk cId="1146960325" sldId="275"/>
            <ac:spMk id="194" creationId="{7E80DA97-6AD0-404A-8AF9-8BB14347207A}"/>
          </ac:spMkLst>
        </pc:spChg>
        <pc:spChg chg="add del">
          <ac:chgData name="مسفره الزهراني" userId="f17e2db792e4e63e" providerId="LiveId" clId="{9B0F06D5-E6E0-49E2-BA72-B46E2B2E1ACB}" dt="2022-01-27T09:27:54.091" v="99" actId="26606"/>
          <ac:spMkLst>
            <pc:docMk/>
            <pc:sldMk cId="1146960325" sldId="275"/>
            <ac:spMk id="195" creationId="{D3F6123B-68BF-4AA8-8973-B89BEB949CEE}"/>
          </ac:spMkLst>
        </pc:spChg>
        <pc:spChg chg="add del">
          <ac:chgData name="مسفره الزهراني" userId="f17e2db792e4e63e" providerId="LiveId" clId="{9B0F06D5-E6E0-49E2-BA72-B46E2B2E1ACB}" dt="2022-01-27T09:27:49.938" v="96" actId="26606"/>
          <ac:spMkLst>
            <pc:docMk/>
            <pc:sldMk cId="1146960325" sldId="275"/>
            <ac:spMk id="5126" creationId="{4196C649-2ED6-4621-B400-B6B6CB9CA4F1}"/>
          </ac:spMkLst>
        </pc:spChg>
        <pc:spChg chg="add del">
          <ac:chgData name="مسفره الزهراني" userId="f17e2db792e4e63e" providerId="LiveId" clId="{9B0F06D5-E6E0-49E2-BA72-B46E2B2E1ACB}" dt="2022-01-27T09:27:53.478" v="98" actId="26606"/>
          <ac:spMkLst>
            <pc:docMk/>
            <pc:sldMk cId="1146960325" sldId="275"/>
            <ac:spMk id="5130" creationId="{A2168B3A-3AE7-4946-8AF6-76E3E5176180}"/>
          </ac:spMkLst>
        </pc:spChg>
        <pc:spChg chg="add del">
          <ac:chgData name="مسفره الزهراني" userId="f17e2db792e4e63e" providerId="LiveId" clId="{9B0F06D5-E6E0-49E2-BA72-B46E2B2E1ACB}" dt="2022-01-27T09:27:53.478" v="98" actId="26606"/>
          <ac:spMkLst>
            <pc:docMk/>
            <pc:sldMk cId="1146960325" sldId="275"/>
            <ac:spMk id="5131" creationId="{64C2224D-8669-4449-BA35-66D2DEF0EE2C}"/>
          </ac:spMkLst>
        </pc:spChg>
        <pc:spChg chg="add del">
          <ac:chgData name="مسفره الزهراني" userId="f17e2db792e4e63e" providerId="LiveId" clId="{9B0F06D5-E6E0-49E2-BA72-B46E2B2E1ACB}" dt="2022-01-27T09:27:53.478" v="98" actId="26606"/>
          <ac:spMkLst>
            <pc:docMk/>
            <pc:sldMk cId="1146960325" sldId="275"/>
            <ac:spMk id="5132" creationId="{F99E36D9-8C4D-4CA1-89BA-D0BF2FB97201}"/>
          </ac:spMkLst>
        </pc:spChg>
        <pc:grpChg chg="add del">
          <ac:chgData name="مسفره الزهراني" userId="f17e2db792e4e63e" providerId="LiveId" clId="{9B0F06D5-E6E0-49E2-BA72-B46E2B2E1ACB}" dt="2022-01-27T09:27:49.938" v="96" actId="26606"/>
          <ac:grpSpMkLst>
            <pc:docMk/>
            <pc:sldMk cId="1146960325" sldId="275"/>
            <ac:grpSpMk id="5127" creationId="{BDBD8829-D991-463E-96C4-458023ACFB96}"/>
          </ac:grpSpMkLst>
        </pc:grpChg>
        <pc:picChg chg="add mod ord">
          <ac:chgData name="مسفره الزهراني" userId="f17e2db792e4e63e" providerId="LiveId" clId="{9B0F06D5-E6E0-49E2-BA72-B46E2B2E1ACB}" dt="2022-01-29T05:22:06.261" v="153" actId="14100"/>
          <ac:picMkLst>
            <pc:docMk/>
            <pc:sldMk cId="1146960325" sldId="275"/>
            <ac:picMk id="5122" creationId="{19A23406-435C-44F6-85E5-0A41BD3B3C52}"/>
          </ac:picMkLst>
        </pc:picChg>
        <pc:picChg chg="add mod">
          <ac:chgData name="مسفره الزهراني" userId="f17e2db792e4e63e" providerId="LiveId" clId="{9B0F06D5-E6E0-49E2-BA72-B46E2B2E1ACB}" dt="2022-01-29T05:21:56.632" v="150" actId="1076"/>
          <ac:picMkLst>
            <pc:docMk/>
            <pc:sldMk cId="1146960325" sldId="275"/>
            <ac:picMk id="5124" creationId="{6774352D-A379-4FEB-872D-43A5EE9C7932}"/>
          </ac:picMkLst>
        </pc:picChg>
      </pc:sldChg>
      <pc:sldChg chg="addSp delSp modSp new mod setBg modAnim delDesignElem">
        <pc:chgData name="مسفره الزهراني" userId="f17e2db792e4e63e" providerId="LiveId" clId="{9B0F06D5-E6E0-49E2-BA72-B46E2B2E1ACB}" dt="2022-01-29T05:21:19.618" v="143"/>
        <pc:sldMkLst>
          <pc:docMk/>
          <pc:sldMk cId="2007513171" sldId="276"/>
        </pc:sldMkLst>
        <pc:spChg chg="add mod">
          <ac:chgData name="مسفره الزهراني" userId="f17e2db792e4e63e" providerId="LiveId" clId="{9B0F06D5-E6E0-49E2-BA72-B46E2B2E1ACB}" dt="2022-01-26T19:12:36.021" v="90" actId="26606"/>
          <ac:spMkLst>
            <pc:docMk/>
            <pc:sldMk cId="2007513171" sldId="276"/>
            <ac:spMk id="2" creationId="{103DC56B-1F9E-4047-8B1E-A01ADE839D48}"/>
          </ac:spMkLst>
        </pc:spChg>
        <pc:spChg chg="add del">
          <ac:chgData name="مسفره الزهراني" userId="f17e2db792e4e63e" providerId="LiveId" clId="{9B0F06D5-E6E0-49E2-BA72-B46E2B2E1ACB}" dt="2022-01-29T05:21:19.618" v="143"/>
          <ac:spMkLst>
            <pc:docMk/>
            <pc:sldMk cId="2007513171" sldId="276"/>
            <ac:spMk id="9" creationId="{7049A7D3-684C-4C59-A4B6-7B308A6AD34D}"/>
          </ac:spMkLst>
        </pc:spChg>
        <pc:spChg chg="add del">
          <ac:chgData name="مسفره الزهراني" userId="f17e2db792e4e63e" providerId="LiveId" clId="{9B0F06D5-E6E0-49E2-BA72-B46E2B2E1ACB}" dt="2022-01-29T05:21:19.618" v="143"/>
          <ac:spMkLst>
            <pc:docMk/>
            <pc:sldMk cId="2007513171" sldId="276"/>
            <ac:spMk id="11" creationId="{D7B1087B-C592-40E7-B532-60B453A2FE6A}"/>
          </ac:spMkLst>
        </pc:spChg>
        <pc:spChg chg="add del">
          <ac:chgData name="مسفره الزهراني" userId="f17e2db792e4e63e" providerId="LiveId" clId="{9B0F06D5-E6E0-49E2-BA72-B46E2B2E1ACB}" dt="2022-01-29T05:21:19.618" v="143"/>
          <ac:spMkLst>
            <pc:docMk/>
            <pc:sldMk cId="2007513171" sldId="276"/>
            <ac:spMk id="13" creationId="{14AE7447-E8F8-4A0F-9E3D-94842BFF886E}"/>
          </ac:spMkLst>
        </pc:spChg>
        <pc:spChg chg="add del">
          <ac:chgData name="مسفره الزهراني" userId="f17e2db792e4e63e" providerId="LiveId" clId="{9B0F06D5-E6E0-49E2-BA72-B46E2B2E1ACB}" dt="2022-01-29T05:21:19.618" v="143"/>
          <ac:spMkLst>
            <pc:docMk/>
            <pc:sldMk cId="2007513171" sldId="276"/>
            <ac:spMk id="19" creationId="{EB384DB2-5DBE-4000-BBD8-68F4A6F35310}"/>
          </ac:spMkLst>
        </pc:spChg>
        <pc:spChg chg="add del">
          <ac:chgData name="مسفره الزهراني" userId="f17e2db792e4e63e" providerId="LiveId" clId="{9B0F06D5-E6E0-49E2-BA72-B46E2B2E1ACB}" dt="2022-01-29T05:21:19.618" v="143"/>
          <ac:spMkLst>
            <pc:docMk/>
            <pc:sldMk cId="2007513171" sldId="276"/>
            <ac:spMk id="21" creationId="{F8497EEB-0DDE-4044-AAB7-899504057148}"/>
          </ac:spMkLst>
        </pc:spChg>
        <pc:grpChg chg="add del">
          <ac:chgData name="مسفره الزهراني" userId="f17e2db792e4e63e" providerId="LiveId" clId="{9B0F06D5-E6E0-49E2-BA72-B46E2B2E1ACB}" dt="2022-01-29T05:21:19.618" v="143"/>
          <ac:grpSpMkLst>
            <pc:docMk/>
            <pc:sldMk cId="2007513171" sldId="276"/>
            <ac:grpSpMk id="15" creationId="{85981F80-69EE-4E2B-82A8-47FDFD7720AC}"/>
          </ac:grpSpMkLst>
        </pc:grpChg>
        <pc:grpChg chg="add del">
          <ac:chgData name="مسفره الزهراني" userId="f17e2db792e4e63e" providerId="LiveId" clId="{9B0F06D5-E6E0-49E2-BA72-B46E2B2E1ACB}" dt="2022-01-29T05:21:19.618" v="143"/>
          <ac:grpSpMkLst>
            <pc:docMk/>
            <pc:sldMk cId="2007513171" sldId="276"/>
            <ac:grpSpMk id="23" creationId="{291D5588-0A43-44F8-8BF9-4BD0CB07312F}"/>
          </ac:grpSpMkLst>
        </pc:grpChg>
        <pc:picChg chg="add mod">
          <ac:chgData name="مسفره الزهراني" userId="f17e2db792e4e63e" providerId="LiveId" clId="{9B0F06D5-E6E0-49E2-BA72-B46E2B2E1ACB}" dt="2022-01-26T19:12:36.021" v="90" actId="26606"/>
          <ac:picMkLst>
            <pc:docMk/>
            <pc:sldMk cId="2007513171" sldId="276"/>
            <ac:picMk id="4" creationId="{89258353-8040-445C-B71F-43D09728C524}"/>
          </ac:picMkLst>
        </pc:picChg>
      </pc:sldChg>
      <pc:sldChg chg="add del">
        <pc:chgData name="مسفره الزهراني" userId="f17e2db792e4e63e" providerId="LiveId" clId="{9B0F06D5-E6E0-49E2-BA72-B46E2B2E1ACB}" dt="2022-01-26T19:06:22.528" v="58" actId="47"/>
        <pc:sldMkLst>
          <pc:docMk/>
          <pc:sldMk cId="4022234577" sldId="277"/>
        </pc:sldMkLst>
      </pc:sldChg>
      <pc:sldChg chg="addSp delSp modSp add mod">
        <pc:chgData name="مسفره الزهراني" userId="f17e2db792e4e63e" providerId="LiveId" clId="{9B0F06D5-E6E0-49E2-BA72-B46E2B2E1ACB}" dt="2022-01-27T09:25:16.411" v="91"/>
        <pc:sldMkLst>
          <pc:docMk/>
          <pc:sldMk cId="2203021644" sldId="278"/>
        </pc:sldMkLst>
        <pc:picChg chg="del mod">
          <ac:chgData name="مسفره الزهراني" userId="f17e2db792e4e63e" providerId="LiveId" clId="{9B0F06D5-E6E0-49E2-BA72-B46E2B2E1ACB}" dt="2022-01-26T19:05:38.331" v="32" actId="478"/>
          <ac:picMkLst>
            <pc:docMk/>
            <pc:sldMk cId="2203021644" sldId="278"/>
            <ac:picMk id="4" creationId="{00000000-0000-0000-0000-000000000000}"/>
          </ac:picMkLst>
        </pc:picChg>
        <pc:picChg chg="del">
          <ac:chgData name="مسفره الزهراني" userId="f17e2db792e4e63e" providerId="LiveId" clId="{9B0F06D5-E6E0-49E2-BA72-B46E2B2E1ACB}" dt="2022-01-26T19:05:36.010" v="30" actId="478"/>
          <ac:picMkLst>
            <pc:docMk/>
            <pc:sldMk cId="2203021644" sldId="278"/>
            <ac:picMk id="1026" creationId="{00000000-0000-0000-0000-000000000000}"/>
          </ac:picMkLst>
        </pc:picChg>
        <pc:picChg chg="add">
          <ac:chgData name="مسفره الزهراني" userId="f17e2db792e4e63e" providerId="LiveId" clId="{9B0F06D5-E6E0-49E2-BA72-B46E2B2E1ACB}" dt="2022-01-27T09:25:16.411" v="91"/>
          <ac:picMkLst>
            <pc:docMk/>
            <pc:sldMk cId="2203021644" sldId="278"/>
            <ac:picMk id="1026" creationId="{14D80408-62DA-4468-B59B-23E49E7D52A6}"/>
          </ac:picMkLst>
        </pc:picChg>
      </pc:sldChg>
      <pc:sldChg chg="addSp delSp modSp add mod setBg delDesignElem">
        <pc:chgData name="مسفره الزهراني" userId="f17e2db792e4e63e" providerId="LiveId" clId="{9B0F06D5-E6E0-49E2-BA72-B46E2B2E1ACB}" dt="2022-01-29T05:21:19.618" v="143"/>
        <pc:sldMkLst>
          <pc:docMk/>
          <pc:sldMk cId="3066754327" sldId="279"/>
        </pc:sldMkLst>
        <pc:spChg chg="mod ord">
          <ac:chgData name="مسفره الزهراني" userId="f17e2db792e4e63e" providerId="LiveId" clId="{9B0F06D5-E6E0-49E2-BA72-B46E2B2E1ACB}" dt="2022-01-26T19:11:51.840" v="88" actId="26606"/>
          <ac:spMkLst>
            <pc:docMk/>
            <pc:sldMk cId="3066754327" sldId="279"/>
            <ac:spMk id="2" creationId="{103DC56B-1F9E-4047-8B1E-A01ADE839D48}"/>
          </ac:spMkLst>
        </pc:spChg>
        <pc:spChg chg="add del">
          <ac:chgData name="مسفره الزهراني" userId="f17e2db792e4e63e" providerId="LiveId" clId="{9B0F06D5-E6E0-49E2-BA72-B46E2B2E1ACB}" dt="2022-01-26T19:11:49.443" v="85" actId="26606"/>
          <ac:spMkLst>
            <pc:docMk/>
            <pc:sldMk cId="3066754327" sldId="279"/>
            <ac:spMk id="9" creationId="{7049A7D3-684C-4C59-A4B6-7B308A6AD34D}"/>
          </ac:spMkLst>
        </pc:spChg>
        <pc:spChg chg="add del">
          <ac:chgData name="مسفره الزهراني" userId="f17e2db792e4e63e" providerId="LiveId" clId="{9B0F06D5-E6E0-49E2-BA72-B46E2B2E1ACB}" dt="2022-01-26T19:11:49.443" v="85" actId="26606"/>
          <ac:spMkLst>
            <pc:docMk/>
            <pc:sldMk cId="3066754327" sldId="279"/>
            <ac:spMk id="11" creationId="{D7B1087B-C592-40E7-B532-60B453A2FE6A}"/>
          </ac:spMkLst>
        </pc:spChg>
        <pc:spChg chg="add del">
          <ac:chgData name="مسفره الزهراني" userId="f17e2db792e4e63e" providerId="LiveId" clId="{9B0F06D5-E6E0-49E2-BA72-B46E2B2E1ACB}" dt="2022-01-26T19:11:49.443" v="85" actId="26606"/>
          <ac:spMkLst>
            <pc:docMk/>
            <pc:sldMk cId="3066754327" sldId="279"/>
            <ac:spMk id="13" creationId="{14AE7447-E8F8-4A0F-9E3D-94842BFF886E}"/>
          </ac:spMkLst>
        </pc:spChg>
        <pc:spChg chg="add del">
          <ac:chgData name="مسفره الزهراني" userId="f17e2db792e4e63e" providerId="LiveId" clId="{9B0F06D5-E6E0-49E2-BA72-B46E2B2E1ACB}" dt="2022-01-26T19:11:49.443" v="85" actId="26606"/>
          <ac:spMkLst>
            <pc:docMk/>
            <pc:sldMk cId="3066754327" sldId="279"/>
            <ac:spMk id="19" creationId="{80E61E04-3F7C-42DE-ABE7-D3F7E349C2EF}"/>
          </ac:spMkLst>
        </pc:spChg>
        <pc:spChg chg="add del">
          <ac:chgData name="مسفره الزهراني" userId="f17e2db792e4e63e" providerId="LiveId" clId="{9B0F06D5-E6E0-49E2-BA72-B46E2B2E1ACB}" dt="2022-01-26T19:11:49.443" v="85" actId="26606"/>
          <ac:spMkLst>
            <pc:docMk/>
            <pc:sldMk cId="3066754327" sldId="279"/>
            <ac:spMk id="21" creationId="{2B036F7E-6C8A-4549-99EF-9958C587C8B7}"/>
          </ac:spMkLst>
        </pc:spChg>
        <pc:spChg chg="add del">
          <ac:chgData name="مسفره الزهراني" userId="f17e2db792e4e63e" providerId="LiveId" clId="{9B0F06D5-E6E0-49E2-BA72-B46E2B2E1ACB}" dt="2022-01-29T05:21:19.618" v="143"/>
          <ac:spMkLst>
            <pc:docMk/>
            <pc:sldMk cId="3066754327" sldId="279"/>
            <ac:spMk id="25" creationId="{D012A90F-45C2-4C9B-BAF6-9CE1F546C7EA}"/>
          </ac:spMkLst>
        </pc:spChg>
        <pc:spChg chg="add del">
          <ac:chgData name="مسفره الزهراني" userId="f17e2db792e4e63e" providerId="LiveId" clId="{9B0F06D5-E6E0-49E2-BA72-B46E2B2E1ACB}" dt="2022-01-26T19:11:51.751" v="87" actId="26606"/>
          <ac:spMkLst>
            <pc:docMk/>
            <pc:sldMk cId="3066754327" sldId="279"/>
            <ac:spMk id="30" creationId="{7049A7D3-684C-4C59-A4B6-7B308A6AD34D}"/>
          </ac:spMkLst>
        </pc:spChg>
        <pc:spChg chg="add del">
          <ac:chgData name="مسفره الزهراني" userId="f17e2db792e4e63e" providerId="LiveId" clId="{9B0F06D5-E6E0-49E2-BA72-B46E2B2E1ACB}" dt="2022-01-26T19:11:51.751" v="87" actId="26606"/>
          <ac:spMkLst>
            <pc:docMk/>
            <pc:sldMk cId="3066754327" sldId="279"/>
            <ac:spMk id="31" creationId="{D7B1087B-C592-40E7-B532-60B453A2FE6A}"/>
          </ac:spMkLst>
        </pc:spChg>
        <pc:spChg chg="add del">
          <ac:chgData name="مسفره الزهراني" userId="f17e2db792e4e63e" providerId="LiveId" clId="{9B0F06D5-E6E0-49E2-BA72-B46E2B2E1ACB}" dt="2022-01-26T19:11:51.751" v="87" actId="26606"/>
          <ac:spMkLst>
            <pc:docMk/>
            <pc:sldMk cId="3066754327" sldId="279"/>
            <ac:spMk id="32" creationId="{14AE7447-E8F8-4A0F-9E3D-94842BFF886E}"/>
          </ac:spMkLst>
        </pc:spChg>
        <pc:spChg chg="add del">
          <ac:chgData name="مسفره الزهراني" userId="f17e2db792e4e63e" providerId="LiveId" clId="{9B0F06D5-E6E0-49E2-BA72-B46E2B2E1ACB}" dt="2022-01-26T19:11:51.751" v="87" actId="26606"/>
          <ac:spMkLst>
            <pc:docMk/>
            <pc:sldMk cId="3066754327" sldId="279"/>
            <ac:spMk id="36" creationId="{0680B5D0-24EC-465A-A0E6-C4DF951E0043}"/>
          </ac:spMkLst>
        </pc:spChg>
        <pc:spChg chg="add del">
          <ac:chgData name="مسفره الزهراني" userId="f17e2db792e4e63e" providerId="LiveId" clId="{9B0F06D5-E6E0-49E2-BA72-B46E2B2E1ACB}" dt="2022-01-26T19:11:51.751" v="87" actId="26606"/>
          <ac:spMkLst>
            <pc:docMk/>
            <pc:sldMk cId="3066754327" sldId="279"/>
            <ac:spMk id="37" creationId="{30BF1B50-A83E-4ED6-A2AA-C943C1F89F85}"/>
          </ac:spMkLst>
        </pc:spChg>
        <pc:spChg chg="add del">
          <ac:chgData name="مسفره الزهراني" userId="f17e2db792e4e63e" providerId="LiveId" clId="{9B0F06D5-E6E0-49E2-BA72-B46E2B2E1ACB}" dt="2022-01-26T19:11:51.751" v="87" actId="26606"/>
          <ac:spMkLst>
            <pc:docMk/>
            <pc:sldMk cId="3066754327" sldId="279"/>
            <ac:spMk id="38" creationId="{1F31E8B2-210B-4B90-83BB-3B180732EF38}"/>
          </ac:spMkLst>
        </pc:spChg>
        <pc:spChg chg="add del">
          <ac:chgData name="مسفره الزهراني" userId="f17e2db792e4e63e" providerId="LiveId" clId="{9B0F06D5-E6E0-49E2-BA72-B46E2B2E1ACB}" dt="2022-01-26T19:11:51.751" v="87" actId="26606"/>
          <ac:spMkLst>
            <pc:docMk/>
            <pc:sldMk cId="3066754327" sldId="279"/>
            <ac:spMk id="39" creationId="{6B387409-2B98-40F8-A65F-EF7CF989512F}"/>
          </ac:spMkLst>
        </pc:spChg>
        <pc:spChg chg="add del">
          <ac:chgData name="مسفره الزهراني" userId="f17e2db792e4e63e" providerId="LiveId" clId="{9B0F06D5-E6E0-49E2-BA72-B46E2B2E1ACB}" dt="2022-01-29T05:21:19.618" v="143"/>
          <ac:spMkLst>
            <pc:docMk/>
            <pc:sldMk cId="3066754327" sldId="279"/>
            <ac:spMk id="41" creationId="{7049A7D3-684C-4C59-A4B6-7B308A6AD34D}"/>
          </ac:spMkLst>
        </pc:spChg>
        <pc:spChg chg="add del">
          <ac:chgData name="مسفره الزهراني" userId="f17e2db792e4e63e" providerId="LiveId" clId="{9B0F06D5-E6E0-49E2-BA72-B46E2B2E1ACB}" dt="2022-01-29T05:21:19.618" v="143"/>
          <ac:spMkLst>
            <pc:docMk/>
            <pc:sldMk cId="3066754327" sldId="279"/>
            <ac:spMk id="42" creationId="{D7B1087B-C592-40E7-B532-60B453A2FE6A}"/>
          </ac:spMkLst>
        </pc:spChg>
        <pc:spChg chg="add del">
          <ac:chgData name="مسفره الزهراني" userId="f17e2db792e4e63e" providerId="LiveId" clId="{9B0F06D5-E6E0-49E2-BA72-B46E2B2E1ACB}" dt="2022-01-29T05:21:19.618" v="143"/>
          <ac:spMkLst>
            <pc:docMk/>
            <pc:sldMk cId="3066754327" sldId="279"/>
            <ac:spMk id="43" creationId="{14AE7447-E8F8-4A0F-9E3D-94842BFF886E}"/>
          </ac:spMkLst>
        </pc:spChg>
        <pc:spChg chg="add del">
          <ac:chgData name="مسفره الزهراني" userId="f17e2db792e4e63e" providerId="LiveId" clId="{9B0F06D5-E6E0-49E2-BA72-B46E2B2E1ACB}" dt="2022-01-29T05:21:19.618" v="143"/>
          <ac:spMkLst>
            <pc:docMk/>
            <pc:sldMk cId="3066754327" sldId="279"/>
            <ac:spMk id="45" creationId="{9818A645-2267-4F2E-9342-266D4D1DC809}"/>
          </ac:spMkLst>
        </pc:spChg>
        <pc:spChg chg="add del">
          <ac:chgData name="مسفره الزهراني" userId="f17e2db792e4e63e" providerId="LiveId" clId="{9B0F06D5-E6E0-49E2-BA72-B46E2B2E1ACB}" dt="2022-01-29T05:21:19.618" v="143"/>
          <ac:spMkLst>
            <pc:docMk/>
            <pc:sldMk cId="3066754327" sldId="279"/>
            <ac:spMk id="46" creationId="{CD60390C-0E4C-4682-8246-AFA2E49856DA}"/>
          </ac:spMkLst>
        </pc:spChg>
        <pc:spChg chg="add del">
          <ac:chgData name="مسفره الزهراني" userId="f17e2db792e4e63e" providerId="LiveId" clId="{9B0F06D5-E6E0-49E2-BA72-B46E2B2E1ACB}" dt="2022-01-29T05:21:19.618" v="143"/>
          <ac:spMkLst>
            <pc:docMk/>
            <pc:sldMk cId="3066754327" sldId="279"/>
            <ac:spMk id="47" creationId="{CEBA87F4-FB8A-4D91-B3F3-DFA78E0CC64D}"/>
          </ac:spMkLst>
        </pc:spChg>
        <pc:grpChg chg="add del">
          <ac:chgData name="مسفره الزهراني" userId="f17e2db792e4e63e" providerId="LiveId" clId="{9B0F06D5-E6E0-49E2-BA72-B46E2B2E1ACB}" dt="2022-01-26T19:11:49.443" v="85" actId="26606"/>
          <ac:grpSpMkLst>
            <pc:docMk/>
            <pc:sldMk cId="3066754327" sldId="279"/>
            <ac:grpSpMk id="15" creationId="{85981F80-69EE-4E2B-82A8-47FDFD7720AC}"/>
          </ac:grpSpMkLst>
        </pc:grpChg>
        <pc:grpChg chg="add del">
          <ac:chgData name="مسفره الزهراني" userId="f17e2db792e4e63e" providerId="LiveId" clId="{9B0F06D5-E6E0-49E2-BA72-B46E2B2E1ACB}" dt="2022-01-26T19:11:49.443" v="85" actId="26606"/>
          <ac:grpSpMkLst>
            <pc:docMk/>
            <pc:sldMk cId="3066754327" sldId="279"/>
            <ac:grpSpMk id="23" creationId="{75EE15D0-BDD3-4CA6-B5DC-159D83FA6BC4}"/>
          </ac:grpSpMkLst>
        </pc:grpChg>
        <pc:grpChg chg="add del">
          <ac:chgData name="مسفره الزهراني" userId="f17e2db792e4e63e" providerId="LiveId" clId="{9B0F06D5-E6E0-49E2-BA72-B46E2B2E1ACB}" dt="2022-01-26T19:11:51.751" v="87" actId="26606"/>
          <ac:grpSpMkLst>
            <pc:docMk/>
            <pc:sldMk cId="3066754327" sldId="279"/>
            <ac:grpSpMk id="27" creationId="{C9E5F284-A588-4AE7-A36D-1C93E4FD0241}"/>
          </ac:grpSpMkLst>
        </pc:grpChg>
        <pc:grpChg chg="add del">
          <ac:chgData name="مسفره الزهراني" userId="f17e2db792e4e63e" providerId="LiveId" clId="{9B0F06D5-E6E0-49E2-BA72-B46E2B2E1ACB}" dt="2022-01-26T19:11:51.751" v="87" actId="26606"/>
          <ac:grpSpMkLst>
            <pc:docMk/>
            <pc:sldMk cId="3066754327" sldId="279"/>
            <ac:grpSpMk id="33" creationId="{85981F80-69EE-4E2B-82A8-47FDFD7720AC}"/>
          </ac:grpSpMkLst>
        </pc:grpChg>
        <pc:grpChg chg="add del">
          <ac:chgData name="مسفره الزهراني" userId="f17e2db792e4e63e" providerId="LiveId" clId="{9B0F06D5-E6E0-49E2-BA72-B46E2B2E1ACB}" dt="2022-01-29T05:21:19.618" v="143"/>
          <ac:grpSpMkLst>
            <pc:docMk/>
            <pc:sldMk cId="3066754327" sldId="279"/>
            <ac:grpSpMk id="44" creationId="{85981F80-69EE-4E2B-82A8-47FDFD7720AC}"/>
          </ac:grpSpMkLst>
        </pc:grpChg>
        <pc:picChg chg="add mod">
          <ac:chgData name="مسفره الزهراني" userId="f17e2db792e4e63e" providerId="LiveId" clId="{9B0F06D5-E6E0-49E2-BA72-B46E2B2E1ACB}" dt="2022-01-26T19:11:59.996" v="89" actId="14100"/>
          <ac:picMkLst>
            <pc:docMk/>
            <pc:sldMk cId="3066754327" sldId="279"/>
            <ac:picMk id="4" creationId="{DFBAD23F-BAF8-446D-AD10-4BCF2671A6CC}"/>
          </ac:picMkLst>
        </pc:picChg>
      </pc:sldChg>
      <pc:sldChg chg="addSp new">
        <pc:chgData name="مسفره الزهراني" userId="f17e2db792e4e63e" providerId="LiveId" clId="{9B0F06D5-E6E0-49E2-BA72-B46E2B2E1ACB}" dt="2022-01-27T09:26:25.887" v="93"/>
        <pc:sldMkLst>
          <pc:docMk/>
          <pc:sldMk cId="1611509977" sldId="280"/>
        </pc:sldMkLst>
        <pc:picChg chg="add">
          <ac:chgData name="مسفره الزهراني" userId="f17e2db792e4e63e" providerId="LiveId" clId="{9B0F06D5-E6E0-49E2-BA72-B46E2B2E1ACB}" dt="2022-01-27T09:26:25.887" v="93"/>
          <ac:picMkLst>
            <pc:docMk/>
            <pc:sldMk cId="1611509977" sldId="280"/>
            <ac:picMk id="2050" creationId="{4FE66D4C-0C5F-40FD-8F32-1C3DC4A802C9}"/>
          </ac:picMkLst>
        </pc:picChg>
      </pc:sldChg>
      <pc:sldChg chg="delSp modSp add del modAnim">
        <pc:chgData name="مسفره الزهراني" userId="f17e2db792e4e63e" providerId="LiveId" clId="{9B0F06D5-E6E0-49E2-BA72-B46E2B2E1ACB}" dt="2022-01-26T19:08:40.801" v="74" actId="47"/>
        <pc:sldMkLst>
          <pc:docMk/>
          <pc:sldMk cId="3958175665" sldId="280"/>
        </pc:sldMkLst>
        <pc:picChg chg="del mod">
          <ac:chgData name="مسفره الزهراني" userId="f17e2db792e4e63e" providerId="LiveId" clId="{9B0F06D5-E6E0-49E2-BA72-B46E2B2E1ACB}" dt="2022-01-26T19:08:35.741" v="73" actId="478"/>
          <ac:picMkLst>
            <pc:docMk/>
            <pc:sldMk cId="3958175665" sldId="280"/>
            <ac:picMk id="5122" creationId="{19A23406-435C-44F6-85E5-0A41BD3B3C52}"/>
          </ac:picMkLst>
        </pc:picChg>
        <pc:picChg chg="del">
          <ac:chgData name="مسفره الزهراني" userId="f17e2db792e4e63e" providerId="LiveId" clId="{9B0F06D5-E6E0-49E2-BA72-B46E2B2E1ACB}" dt="2022-01-26T19:08:33.301" v="71" actId="478"/>
          <ac:picMkLst>
            <pc:docMk/>
            <pc:sldMk cId="3958175665" sldId="280"/>
            <ac:picMk id="5124" creationId="{6774352D-A379-4FEB-872D-43A5EE9C7932}"/>
          </ac:picMkLst>
        </pc:picChg>
      </pc:sldChg>
      <pc:sldChg chg="addSp delSp modSp add mod delAnim modAnim">
        <pc:chgData name="مسفره الزهراني" userId="f17e2db792e4e63e" providerId="LiveId" clId="{9B0F06D5-E6E0-49E2-BA72-B46E2B2E1ACB}" dt="2022-01-29T05:29:55.135" v="276"/>
        <pc:sldMkLst>
          <pc:docMk/>
          <pc:sldMk cId="3246725269" sldId="281"/>
        </pc:sldMkLst>
        <pc:spChg chg="mod">
          <ac:chgData name="مسفره الزهراني" userId="f17e2db792e4e63e" providerId="LiveId" clId="{9B0F06D5-E6E0-49E2-BA72-B46E2B2E1ACB}" dt="2022-01-29T05:29:43.226" v="272" actId="1076"/>
          <ac:spMkLst>
            <pc:docMk/>
            <pc:sldMk cId="3246725269" sldId="281"/>
            <ac:spMk id="2" creationId="{16361258-C030-4276-986D-CE0317EC3BB5}"/>
          </ac:spMkLst>
        </pc:spChg>
        <pc:picChg chg="del mod">
          <ac:chgData name="مسفره الزهراني" userId="f17e2db792e4e63e" providerId="LiveId" clId="{9B0F06D5-E6E0-49E2-BA72-B46E2B2E1ACB}" dt="2022-01-29T05:27:50.755" v="216" actId="478"/>
          <ac:picMkLst>
            <pc:docMk/>
            <pc:sldMk cId="3246725269" sldId="281"/>
            <ac:picMk id="6" creationId="{60653EF7-63BD-40BF-8D28-1774B888E940}"/>
          </ac:picMkLst>
        </pc:picChg>
        <pc:picChg chg="add mod">
          <ac:chgData name="مسفره الزهراني" userId="f17e2db792e4e63e" providerId="LiveId" clId="{9B0F06D5-E6E0-49E2-BA72-B46E2B2E1ACB}" dt="2022-01-29T05:29:45.001" v="273" actId="1076"/>
          <ac:picMkLst>
            <pc:docMk/>
            <pc:sldMk cId="3246725269" sldId="281"/>
            <ac:picMk id="7" creationId="{D828490A-2C86-4A97-A626-C67A7FA42C99}"/>
          </ac:picMkLst>
        </pc:picChg>
        <pc:picChg chg="del">
          <ac:chgData name="مسفره الزهراني" userId="f17e2db792e4e63e" providerId="LiveId" clId="{9B0F06D5-E6E0-49E2-BA72-B46E2B2E1ACB}" dt="2022-01-29T05:27:52.465" v="217" actId="478"/>
          <ac:picMkLst>
            <pc:docMk/>
            <pc:sldMk cId="3246725269" sldId="281"/>
            <ac:picMk id="8" creationId="{C0DAD21C-88D6-42EB-8BDD-3170F9AA7E82}"/>
          </ac:picMkLst>
        </pc:picChg>
        <pc:picChg chg="add mod">
          <ac:chgData name="مسفره الزهراني" userId="f17e2db792e4e63e" providerId="LiveId" clId="{9B0F06D5-E6E0-49E2-BA72-B46E2B2E1ACB}" dt="2022-01-29T05:29:51.748" v="275" actId="14100"/>
          <ac:picMkLst>
            <pc:docMk/>
            <pc:sldMk cId="3246725269" sldId="281"/>
            <ac:picMk id="10" creationId="{6B8D5DA2-B8E7-4EF7-AFBC-F1EB981EFA2D}"/>
          </ac:picMkLst>
        </pc:picChg>
        <pc:picChg chg="del">
          <ac:chgData name="مسفره الزهراني" userId="f17e2db792e4e63e" providerId="LiveId" clId="{9B0F06D5-E6E0-49E2-BA72-B46E2B2E1ACB}" dt="2022-01-29T05:27:48.889" v="214" actId="478"/>
          <ac:picMkLst>
            <pc:docMk/>
            <pc:sldMk cId="3246725269" sldId="281"/>
            <ac:picMk id="7170" creationId="{00000000-0000-0000-0000-000000000000}"/>
          </ac:picMkLst>
        </pc:picChg>
      </pc:sldChg>
      <pc:sldChg chg="addSp delSp modSp add mod">
        <pc:chgData name="مسفره الزهراني" userId="f17e2db792e4e63e" providerId="LiveId" clId="{9B0F06D5-E6E0-49E2-BA72-B46E2B2E1ACB}" dt="2022-01-29T05:33:39.992" v="339" actId="1076"/>
        <pc:sldMkLst>
          <pc:docMk/>
          <pc:sldMk cId="3755878597" sldId="282"/>
        </pc:sldMkLst>
        <pc:spChg chg="add mod">
          <ac:chgData name="مسفره الزهراني" userId="f17e2db792e4e63e" providerId="LiveId" clId="{9B0F06D5-E6E0-49E2-BA72-B46E2B2E1ACB}" dt="2022-01-29T05:33:36.540" v="338" actId="1076"/>
          <ac:spMkLst>
            <pc:docMk/>
            <pc:sldMk cId="3755878597" sldId="282"/>
            <ac:spMk id="2" creationId="{CDE5BADD-3D1D-4009-BBE5-C901B86C718F}"/>
          </ac:spMkLst>
        </pc:spChg>
        <pc:spChg chg="add mod">
          <ac:chgData name="مسفره الزهراني" userId="f17e2db792e4e63e" providerId="LiveId" clId="{9B0F06D5-E6E0-49E2-BA72-B46E2B2E1ACB}" dt="2022-01-29T05:33:39.992" v="339" actId="1076"/>
          <ac:spMkLst>
            <pc:docMk/>
            <pc:sldMk cId="3755878597" sldId="282"/>
            <ac:spMk id="3" creationId="{C228B333-D8F1-4B49-8DCD-CF09C6160FDD}"/>
          </ac:spMkLst>
        </pc:spChg>
        <pc:picChg chg="del mod">
          <ac:chgData name="مسفره الزهراني" userId="f17e2db792e4e63e" providerId="LiveId" clId="{9B0F06D5-E6E0-49E2-BA72-B46E2B2E1ACB}" dt="2022-01-29T05:30:11.209" v="279" actId="478"/>
          <ac:picMkLst>
            <pc:docMk/>
            <pc:sldMk cId="3755878597" sldId="282"/>
            <ac:picMk id="2050" creationId="{4FE66D4C-0C5F-40FD-8F32-1C3DC4A802C9}"/>
          </ac:picMkLst>
        </pc:picChg>
      </pc:sldChg>
      <pc:sldChg chg="addSp delSp modSp add mod delAnim modAnim">
        <pc:chgData name="مسفره الزهراني" userId="f17e2db792e4e63e" providerId="LiveId" clId="{9B0F06D5-E6E0-49E2-BA72-B46E2B2E1ACB}" dt="2022-01-29T05:39:23.038" v="395"/>
        <pc:sldMkLst>
          <pc:docMk/>
          <pc:sldMk cId="2482150014" sldId="283"/>
        </pc:sldMkLst>
        <pc:spChg chg="mod">
          <ac:chgData name="مسفره الزهراني" userId="f17e2db792e4e63e" providerId="LiveId" clId="{9B0F06D5-E6E0-49E2-BA72-B46E2B2E1ACB}" dt="2022-01-29T05:34:35.957" v="379" actId="1076"/>
          <ac:spMkLst>
            <pc:docMk/>
            <pc:sldMk cId="2482150014" sldId="283"/>
            <ac:spMk id="2" creationId="{16361258-C030-4276-986D-CE0317EC3BB5}"/>
          </ac:spMkLst>
        </pc:spChg>
        <pc:spChg chg="add del mod">
          <ac:chgData name="مسفره الزهراني" userId="f17e2db792e4e63e" providerId="LiveId" clId="{9B0F06D5-E6E0-49E2-BA72-B46E2B2E1ACB}" dt="2022-01-29T05:37:59.424" v="387" actId="478"/>
          <ac:spMkLst>
            <pc:docMk/>
            <pc:sldMk cId="2482150014" sldId="283"/>
            <ac:spMk id="9" creationId="{03EBEEB7-4395-4111-8A38-5CA1D6856A51}"/>
          </ac:spMkLst>
        </pc:spChg>
        <pc:picChg chg="del">
          <ac:chgData name="مسفره الزهراني" userId="f17e2db792e4e63e" providerId="LiveId" clId="{9B0F06D5-E6E0-49E2-BA72-B46E2B2E1ACB}" dt="2022-01-29T05:34:08.892" v="341" actId="478"/>
          <ac:picMkLst>
            <pc:docMk/>
            <pc:sldMk cId="2482150014" sldId="283"/>
            <ac:picMk id="7" creationId="{D828490A-2C86-4A97-A626-C67A7FA42C99}"/>
          </ac:picMkLst>
        </pc:picChg>
        <pc:picChg chg="del">
          <ac:chgData name="مسفره الزهراني" userId="f17e2db792e4e63e" providerId="LiveId" clId="{9B0F06D5-E6E0-49E2-BA72-B46E2B2E1ACB}" dt="2022-01-29T05:34:10.855" v="342" actId="478"/>
          <ac:picMkLst>
            <pc:docMk/>
            <pc:sldMk cId="2482150014" sldId="283"/>
            <ac:picMk id="10" creationId="{6B8D5DA2-B8E7-4EF7-AFBC-F1EB981EFA2D}"/>
          </ac:picMkLst>
        </pc:picChg>
        <pc:picChg chg="add mod">
          <ac:chgData name="مسفره الزهراني" userId="f17e2db792e4e63e" providerId="LiveId" clId="{9B0F06D5-E6E0-49E2-BA72-B46E2B2E1ACB}" dt="2022-01-29T05:39:20.103" v="394" actId="1076"/>
          <ac:picMkLst>
            <pc:docMk/>
            <pc:sldMk cId="2482150014" sldId="283"/>
            <ac:picMk id="11" creationId="{95397558-8F55-417E-AE0A-1DE3E9BD264C}"/>
          </ac:picMkLst>
        </pc:picChg>
        <pc:picChg chg="add mod">
          <ac:chgData name="مسفره الزهراني" userId="f17e2db792e4e63e" providerId="LiveId" clId="{9B0F06D5-E6E0-49E2-BA72-B46E2B2E1ACB}" dt="2022-01-29T05:36:06.664" v="384" actId="1076"/>
          <ac:picMkLst>
            <pc:docMk/>
            <pc:sldMk cId="2482150014" sldId="283"/>
            <ac:picMk id="1026" creationId="{CD98326C-62A0-4C79-A2F1-057255665E30}"/>
          </ac:picMkLst>
        </pc:picChg>
      </pc:sldChg>
      <pc:sldChg chg="add del">
        <pc:chgData name="مسفره الزهراني" userId="f17e2db792e4e63e" providerId="LiveId" clId="{9B0F06D5-E6E0-49E2-BA72-B46E2B2E1ACB}" dt="2022-01-29T10:04:13.071" v="442" actId="47"/>
        <pc:sldMkLst>
          <pc:docMk/>
          <pc:sldMk cId="3107987321" sldId="284"/>
        </pc:sldMkLst>
      </pc:sldChg>
      <pc:sldChg chg="addSp modSp add mod ord">
        <pc:chgData name="مسفره الزهراني" userId="f17e2db792e4e63e" providerId="LiveId" clId="{9B0F06D5-E6E0-49E2-BA72-B46E2B2E1ACB}" dt="2022-01-29T10:04:26.679" v="444"/>
        <pc:sldMkLst>
          <pc:docMk/>
          <pc:sldMk cId="0" sldId="285"/>
        </pc:sldMkLst>
        <pc:spChg chg="add mod">
          <ac:chgData name="مسفره الزهراني" userId="f17e2db792e4e63e" providerId="LiveId" clId="{9B0F06D5-E6E0-49E2-BA72-B46E2B2E1ACB}" dt="2022-01-29T10:04:02.754" v="438" actId="1076"/>
          <ac:spMkLst>
            <pc:docMk/>
            <pc:sldMk cId="0" sldId="285"/>
            <ac:spMk id="2" creationId="{D71CAC8E-8D46-42A9-975C-25AC79AD89A0}"/>
          </ac:spMkLst>
        </pc:spChg>
        <pc:picChg chg="mod">
          <ac:chgData name="مسفره الزهراني" userId="f17e2db792e4e63e" providerId="LiveId" clId="{9B0F06D5-E6E0-49E2-BA72-B46E2B2E1ACB}" dt="2022-01-29T10:02:56.653" v="402" actId="14100"/>
          <ac:picMkLst>
            <pc:docMk/>
            <pc:sldMk cId="0" sldId="285"/>
            <ac:picMk id="85" creationId="{00000000-0000-0000-0000-000000000000}"/>
          </ac:picMkLst>
        </pc:picChg>
        <pc:picChg chg="mod">
          <ac:chgData name="مسفره الزهراني" userId="f17e2db792e4e63e" providerId="LiveId" clId="{9B0F06D5-E6E0-49E2-BA72-B46E2B2E1ACB}" dt="2022-01-29T10:03:01.222" v="403" actId="1076"/>
          <ac:picMkLst>
            <pc:docMk/>
            <pc:sldMk cId="0" sldId="285"/>
            <ac:picMk id="86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32E422-F9A2-4560-9F12-5C47BC88A538}" type="datetimeFigureOut">
              <a:rPr lang="en-US" smtClean="0"/>
              <a:pPr/>
              <a:t>1/29/2022</a:t>
            </a:fld>
            <a:endParaRPr lang="en-US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60CFDF-13FB-4AAD-9B8D-8CD33910BBA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g7792749926_0_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" name="Google Shape;83;g7792749926_0_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488832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CFDF-13FB-4AAD-9B8D-8CD33910BBA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CFDF-13FB-4AAD-9B8D-8CD33910BBAE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ar-SA"/>
              <a:t>انقر لتحرير نمط عنوان الشكل الرئيسي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ar-SA"/>
              <a:t>انقر لتحرير نمط العنوان الفرعي للشكل الرئيسي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94468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092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ar-SA"/>
              <a:t>انقر لتحرير نمط عنوان الشكل الرئيسي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3873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3323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5279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عنوان المقط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ar-SA"/>
              <a:t>انقر لتحرير نمط عنوان الشكل الرئيسي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8064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ar-SA"/>
              <a:t>انقر لتحرير نمط عنوان الشكل الرئيسي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6881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ar-SA"/>
              <a:t>انقر لتحرير نمط عنوان الشكل الرئيسي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21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94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632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محتوى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ar-SA"/>
              <a:t>انقر لتحرير نمط عنوان الشكل الرئيسي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B4F1ABA7-B75A-4AC9-8245-1FC5E7BF88DC}" type="datetimeFigureOut">
              <a:rPr lang="en-US" smtClean="0"/>
              <a:pPr/>
              <a:t>1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7420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ar-SA"/>
              <a:t>انقر لتحرير نمط عنوان الشكل الرئيسي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ar-SA"/>
              <a:t>انقر فوق الأيقونة لإضافة صورة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1ABA7-B75A-4AC9-8245-1FC5E7BF88DC}" type="datetimeFigureOut">
              <a:rPr lang="en-US" smtClean="0"/>
              <a:pPr/>
              <a:t>1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0377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ar-SA"/>
              <a:t>انقر لتحرير نمط عنوان الشكل الرئيسي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B4F1ABA7-B75A-4AC9-8245-1FC5E7BF88DC}" type="datetimeFigureOut">
              <a:rPr lang="en-US" smtClean="0"/>
              <a:pPr/>
              <a:t>1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3C9C042E-ED0D-4EC9-A18C-6E6E6D4ACBE2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3621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defTabSz="914400" rtl="1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r" defTabSz="914400" rtl="1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2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oleObject" Target="../embeddings/oleObject1.bin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19" Type="http://schemas.openxmlformats.org/officeDocument/2006/relationships/image" Target="../media/image54.wmf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56.jpe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56.jpeg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audio" Target="../media/audio2.wav"/><Relationship Id="rId7" Type="http://schemas.openxmlformats.org/officeDocument/2006/relationships/image" Target="../media/image6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hyperlink" Target="https://www.liveworksheets.com/rz2479261xf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liveworksheets.com/al2441690dm" TargetMode="Externa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من حكم الرياضيات😘 - الرياضيات لغة الكون math | فيسبوك">
            <a:extLst>
              <a:ext uri="{FF2B5EF4-FFF2-40B4-BE49-F238E27FC236}">
                <a16:creationId xmlns:a16="http://schemas.microsoft.com/office/drawing/2014/main" id="{6774352D-A379-4FEB-872D-43A5EE9C79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5438" y="570345"/>
            <a:ext cx="4366562" cy="4857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اجمل عبارات الصباح , كلمات للصباح جميلة ورائعة - صباح الحب">
            <a:extLst>
              <a:ext uri="{FF2B5EF4-FFF2-40B4-BE49-F238E27FC236}">
                <a16:creationId xmlns:a16="http://schemas.microsoft.com/office/drawing/2014/main" id="{19A23406-435C-44F6-85E5-0A41BD3B3C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24400" y="566560"/>
            <a:ext cx="4293865" cy="4857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6960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533400"/>
            <a:ext cx="8915399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4876800" y="3124200"/>
            <a:ext cx="3962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7162800" y="2895600"/>
            <a:ext cx="1371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7696200" y="28194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3581400" y="3657600"/>
            <a:ext cx="251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6858000" y="35814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رابط كسهم مستقيم 8"/>
          <p:cNvCxnSpPr/>
          <p:nvPr/>
        </p:nvCxnSpPr>
        <p:spPr>
          <a:xfrm rot="10800000" flipV="1">
            <a:off x="6934200" y="2971800"/>
            <a:ext cx="457200" cy="381000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مستطيل 10"/>
          <p:cNvSpPr/>
          <p:nvPr/>
        </p:nvSpPr>
        <p:spPr>
          <a:xfrm>
            <a:off x="6324600" y="3733800"/>
            <a:ext cx="251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/>
          <p:cNvSpPr/>
          <p:nvPr/>
        </p:nvSpPr>
        <p:spPr>
          <a:xfrm>
            <a:off x="5029200" y="4114800"/>
            <a:ext cx="762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مستطيل 12"/>
          <p:cNvSpPr/>
          <p:nvPr/>
        </p:nvSpPr>
        <p:spPr>
          <a:xfrm>
            <a:off x="6400800" y="4191000"/>
            <a:ext cx="2514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مستطيل 13"/>
          <p:cNvSpPr/>
          <p:nvPr/>
        </p:nvSpPr>
        <p:spPr>
          <a:xfrm>
            <a:off x="7467600" y="4419600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مستطيل 14"/>
          <p:cNvSpPr/>
          <p:nvPr/>
        </p:nvSpPr>
        <p:spPr>
          <a:xfrm>
            <a:off x="3505200" y="4648200"/>
            <a:ext cx="251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مستطيل 16"/>
          <p:cNvSpPr/>
          <p:nvPr/>
        </p:nvSpPr>
        <p:spPr>
          <a:xfrm>
            <a:off x="6400800" y="4648200"/>
            <a:ext cx="251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مستطيل 17"/>
          <p:cNvSpPr/>
          <p:nvPr/>
        </p:nvSpPr>
        <p:spPr>
          <a:xfrm>
            <a:off x="3429000" y="5029200"/>
            <a:ext cx="251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مستطيل 18"/>
          <p:cNvSpPr/>
          <p:nvPr/>
        </p:nvSpPr>
        <p:spPr>
          <a:xfrm>
            <a:off x="6477000" y="5029200"/>
            <a:ext cx="2438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مستطيل 19"/>
          <p:cNvSpPr/>
          <p:nvPr/>
        </p:nvSpPr>
        <p:spPr>
          <a:xfrm>
            <a:off x="5715000" y="5486400"/>
            <a:ext cx="3124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مربع نص 20"/>
          <p:cNvSpPr txBox="1"/>
          <p:nvPr/>
        </p:nvSpPr>
        <p:spPr>
          <a:xfrm>
            <a:off x="7620000" y="3500735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SA" sz="2400" dirty="0">
                <a:solidFill>
                  <a:srgbClr val="C00000"/>
                </a:solidFill>
              </a:rPr>
              <a:t>+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7086600" y="3429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2400" dirty="0">
                <a:solidFill>
                  <a:srgbClr val="C00000"/>
                </a:solidFill>
              </a:rPr>
              <a:t>_</a:t>
            </a:r>
            <a:endParaRPr lang="en-US" sz="2400" dirty="0">
              <a:solidFill>
                <a:srgbClr val="C00000"/>
              </a:solidFill>
            </a:endParaRPr>
          </a:p>
        </p:txBody>
      </p:sp>
      <p:cxnSp>
        <p:nvCxnSpPr>
          <p:cNvPr id="24" name="رابط مستقيم 23"/>
          <p:cNvCxnSpPr/>
          <p:nvPr/>
        </p:nvCxnSpPr>
        <p:spPr>
          <a:xfrm rot="5400000">
            <a:off x="7086600" y="3505200"/>
            <a:ext cx="838200" cy="228600"/>
          </a:xfrm>
          <a:prstGeom prst="line">
            <a:avLst/>
          </a:prstGeom>
          <a:ln w="1905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مربع نص 26"/>
          <p:cNvSpPr txBox="1"/>
          <p:nvPr/>
        </p:nvSpPr>
        <p:spPr>
          <a:xfrm>
            <a:off x="8153400" y="4338935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SA" sz="2400" dirty="0">
                <a:solidFill>
                  <a:srgbClr val="C00000"/>
                </a:solidFill>
              </a:rPr>
              <a:t>+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7620000" y="4267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2400" dirty="0">
                <a:solidFill>
                  <a:srgbClr val="C00000"/>
                </a:solidFill>
              </a:rPr>
              <a:t>_</a:t>
            </a:r>
            <a:endParaRPr lang="en-US" sz="2400" dirty="0">
              <a:solidFill>
                <a:srgbClr val="C00000"/>
              </a:solidFill>
            </a:endParaRPr>
          </a:p>
        </p:txBody>
      </p:sp>
      <p:cxnSp>
        <p:nvCxnSpPr>
          <p:cNvPr id="29" name="رابط مستقيم 28"/>
          <p:cNvCxnSpPr/>
          <p:nvPr/>
        </p:nvCxnSpPr>
        <p:spPr>
          <a:xfrm rot="5400000">
            <a:off x="7620000" y="4343400"/>
            <a:ext cx="838200" cy="228600"/>
          </a:xfrm>
          <a:prstGeom prst="line">
            <a:avLst/>
          </a:prstGeom>
          <a:ln w="1905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رابط مستقيم 29"/>
          <p:cNvCxnSpPr/>
          <p:nvPr/>
        </p:nvCxnSpPr>
        <p:spPr>
          <a:xfrm rot="5400000">
            <a:off x="8077200" y="4343400"/>
            <a:ext cx="838200" cy="228600"/>
          </a:xfrm>
          <a:prstGeom prst="line">
            <a:avLst/>
          </a:prstGeom>
          <a:ln w="1905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" y="152400"/>
            <a:ext cx="1962150" cy="647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11" grpId="0" animBg="1"/>
      <p:bldP spid="12" grpId="0" animBg="1"/>
      <p:bldP spid="13" grpId="0" animBg="1"/>
      <p:bldP spid="15" grpId="0" animBg="1"/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7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47774" y="2514600"/>
            <a:ext cx="72866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5724128" y="457200"/>
            <a:ext cx="3286148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/>
              <a:t>استراتيجية  اكشف ورقك </a:t>
            </a:r>
            <a:endParaRPr lang="en-US" sz="2400" dirty="0"/>
          </a:p>
          <a:p>
            <a:pPr algn="ctr"/>
            <a:endParaRPr lang="en-US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304800"/>
            <a:ext cx="2714644" cy="172819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9512" y="35387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305725" y="296854"/>
            <a:ext cx="121444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sz="2400" dirty="0">
                <a:solidFill>
                  <a:schemeClr val="bg1"/>
                </a:solidFill>
              </a:rPr>
              <a:t>الزمن </a:t>
            </a:r>
          </a:p>
          <a:p>
            <a:pPr algn="l"/>
            <a:r>
              <a:rPr lang="ar-SA" sz="2400" dirty="0">
                <a:solidFill>
                  <a:schemeClr val="bg1"/>
                </a:solidFill>
              </a:rPr>
              <a:t>  دقائق</a:t>
            </a:r>
            <a:r>
              <a:rPr lang="en-US" sz="2400" dirty="0">
                <a:solidFill>
                  <a:schemeClr val="bg1"/>
                </a:solidFill>
              </a:rPr>
              <a:t>8</a:t>
            </a:r>
            <a:endParaRPr lang="ar-SA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52400"/>
            <a:ext cx="8001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57200"/>
            <a:ext cx="432435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00200" y="2933700"/>
            <a:ext cx="693420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ستطيل 4"/>
          <p:cNvSpPr/>
          <p:nvPr/>
        </p:nvSpPr>
        <p:spPr>
          <a:xfrm>
            <a:off x="2209800" y="3657600"/>
            <a:ext cx="632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7315200" y="3276600"/>
            <a:ext cx="990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7696200" y="3276600"/>
            <a:ext cx="4572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2362200" y="4038600"/>
            <a:ext cx="63246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/>
          <p:cNvSpPr/>
          <p:nvPr/>
        </p:nvSpPr>
        <p:spPr>
          <a:xfrm>
            <a:off x="2362200" y="4572000"/>
            <a:ext cx="632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2362200" y="4953000"/>
            <a:ext cx="632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/>
          <p:cNvSpPr/>
          <p:nvPr/>
        </p:nvSpPr>
        <p:spPr>
          <a:xfrm>
            <a:off x="2362200" y="5334000"/>
            <a:ext cx="632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/>
          <p:cNvSpPr/>
          <p:nvPr/>
        </p:nvSpPr>
        <p:spPr>
          <a:xfrm>
            <a:off x="2362200" y="5867400"/>
            <a:ext cx="632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مستطيل 12"/>
          <p:cNvSpPr/>
          <p:nvPr/>
        </p:nvSpPr>
        <p:spPr>
          <a:xfrm>
            <a:off x="1676400" y="6324600"/>
            <a:ext cx="70104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0"/>
            <a:ext cx="220980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2286001"/>
            <a:ext cx="7086600" cy="191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42844" y="69105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85720" y="355483"/>
            <a:ext cx="121444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sz="2400" dirty="0">
                <a:solidFill>
                  <a:schemeClr val="bg1"/>
                </a:solidFill>
              </a:rPr>
              <a:t>الزمن </a:t>
            </a:r>
          </a:p>
          <a:p>
            <a:pPr algn="l"/>
            <a:r>
              <a:rPr lang="ar-SA" sz="2400" dirty="0">
                <a:solidFill>
                  <a:schemeClr val="bg1"/>
                </a:solidFill>
              </a:rPr>
              <a:t>  دقائق</a:t>
            </a:r>
            <a:r>
              <a:rPr lang="en-US" sz="2400" dirty="0">
                <a:solidFill>
                  <a:schemeClr val="bg1"/>
                </a:solidFill>
              </a:rPr>
              <a:t>5</a:t>
            </a:r>
            <a:endParaRPr lang="ar-SA" sz="2400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913" y="914400"/>
            <a:ext cx="902017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صورة 1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3" name="شكل بيضاوي 2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ربع نص 3"/>
          <p:cNvSpPr txBox="1"/>
          <p:nvPr/>
        </p:nvSpPr>
        <p:spPr>
          <a:xfrm>
            <a:off x="331349" y="342909"/>
            <a:ext cx="121444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sz="2400" b="1" dirty="0">
                <a:solidFill>
                  <a:schemeClr val="bg1"/>
                </a:solidFill>
              </a:rPr>
              <a:t>الزمن </a:t>
            </a:r>
          </a:p>
          <a:p>
            <a:pPr algn="l"/>
            <a:r>
              <a:rPr lang="ar-SA" sz="2400" b="1" dirty="0">
                <a:solidFill>
                  <a:schemeClr val="bg1"/>
                </a:solidFill>
              </a:rPr>
              <a:t>15 دقائق</a:t>
            </a:r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/>
              <a:t>فردي</a:t>
            </a:r>
          </a:p>
        </p:txBody>
      </p:sp>
      <p:sp>
        <p:nvSpPr>
          <p:cNvPr id="7" name="مستطيل 6"/>
          <p:cNvSpPr/>
          <p:nvPr/>
        </p:nvSpPr>
        <p:spPr>
          <a:xfrm>
            <a:off x="990600" y="4495800"/>
            <a:ext cx="6324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3048000" y="3276600"/>
            <a:ext cx="1295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7391400" y="1066800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فردي</a:t>
            </a:r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28600"/>
            <a:ext cx="2214578" cy="164307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" name="مربع نص 3"/>
          <p:cNvSpPr txBox="1"/>
          <p:nvPr/>
        </p:nvSpPr>
        <p:spPr>
          <a:xfrm>
            <a:off x="3643306" y="357166"/>
            <a:ext cx="1928826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SA" sz="2400" b="1" dirty="0" err="1">
                <a:solidFill>
                  <a:schemeClr val="bg1"/>
                </a:solidFill>
              </a:rPr>
              <a:t>استراتيجية</a:t>
            </a:r>
            <a:r>
              <a:rPr lang="ar-SA" sz="2400" b="1" dirty="0">
                <a:solidFill>
                  <a:schemeClr val="bg1"/>
                </a:solidFill>
              </a:rPr>
              <a:t> الأركان الأربعة   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7162800" y="304800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التقويم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62050" y="2333624"/>
            <a:ext cx="6818313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762000"/>
            <a:ext cx="8191500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71600"/>
            <a:ext cx="33337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0"/>
            <a:ext cx="8763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3429000" y="1447800"/>
            <a:ext cx="5638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304800" y="1371600"/>
            <a:ext cx="3124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dirty="0"/>
              <a:t>ؤ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0" y="2057400"/>
            <a:ext cx="533400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رابط كسهم مستقيم 7"/>
          <p:cNvCxnSpPr/>
          <p:nvPr/>
        </p:nvCxnSpPr>
        <p:spPr>
          <a:xfrm rot="16200000" flipH="1">
            <a:off x="304800" y="1828800"/>
            <a:ext cx="609600" cy="304800"/>
          </a:xfrm>
          <a:prstGeom prst="straightConnector1">
            <a:avLst/>
          </a:prstGeom>
          <a:ln w="190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رابط مستقيم 11"/>
          <p:cNvCxnSpPr/>
          <p:nvPr/>
        </p:nvCxnSpPr>
        <p:spPr>
          <a:xfrm>
            <a:off x="685800" y="2209800"/>
            <a:ext cx="2743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28750" y="1799272"/>
            <a:ext cx="247650" cy="334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343400" y="2743200"/>
            <a:ext cx="4714875" cy="77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371600" y="2286000"/>
            <a:ext cx="3238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10000" y="3505200"/>
            <a:ext cx="533400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مستطيل 18"/>
          <p:cNvSpPr/>
          <p:nvPr/>
        </p:nvSpPr>
        <p:spPr>
          <a:xfrm>
            <a:off x="4724400" y="4114800"/>
            <a:ext cx="762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dirty="0"/>
              <a:t>ؤ</a:t>
            </a:r>
            <a:endParaRPr lang="en-US" dirty="0"/>
          </a:p>
        </p:txBody>
      </p:sp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905000" y="1828800"/>
            <a:ext cx="381000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648200" y="4495800"/>
            <a:ext cx="40386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مستطيل 21"/>
          <p:cNvSpPr/>
          <p:nvPr/>
        </p:nvSpPr>
        <p:spPr>
          <a:xfrm>
            <a:off x="4724400" y="4572000"/>
            <a:ext cx="3810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dirty="0"/>
              <a:t>ؤ</a:t>
            </a:r>
            <a:endParaRPr lang="en-US" dirty="0"/>
          </a:p>
        </p:txBody>
      </p:sp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940935" y="2362200"/>
            <a:ext cx="26886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4" name="رابط كسهم مستقيم 23"/>
          <p:cNvCxnSpPr/>
          <p:nvPr/>
        </p:nvCxnSpPr>
        <p:spPr>
          <a:xfrm>
            <a:off x="762000" y="1828800"/>
            <a:ext cx="762000" cy="609600"/>
          </a:xfrm>
          <a:prstGeom prst="straightConnector1">
            <a:avLst/>
          </a:prstGeom>
          <a:ln w="190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رابط كسهم مستقيم 26"/>
          <p:cNvCxnSpPr/>
          <p:nvPr/>
        </p:nvCxnSpPr>
        <p:spPr>
          <a:xfrm>
            <a:off x="685800" y="1676400"/>
            <a:ext cx="1295400" cy="762000"/>
          </a:xfrm>
          <a:prstGeom prst="straightConnector1">
            <a:avLst/>
          </a:prstGeom>
          <a:ln w="190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667000" y="1905000"/>
            <a:ext cx="274320" cy="214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2590800" y="2286000"/>
            <a:ext cx="376238" cy="38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مستطيل 30"/>
          <p:cNvSpPr/>
          <p:nvPr/>
        </p:nvSpPr>
        <p:spPr>
          <a:xfrm>
            <a:off x="2590800" y="2286000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dirty="0"/>
              <a:t>ؤ</a:t>
            </a:r>
            <a:endParaRPr lang="en-US" dirty="0"/>
          </a:p>
        </p:txBody>
      </p:sp>
      <p:pic>
        <p:nvPicPr>
          <p:cNvPr id="2063" name="Picture 15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276600" y="5105400"/>
            <a:ext cx="3905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0" y="0"/>
            <a:ext cx="2095500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228600" y="3048000"/>
            <a:ext cx="2286000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6172200" y="1752600"/>
          <a:ext cx="228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177480" progId="Equation.DSMT4">
                  <p:embed/>
                </p:oleObj>
              </mc:Choice>
              <mc:Fallback>
                <p:oleObj name="Equation" r:id="rId18" imgW="1130040" imgH="177480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52600"/>
                        <a:ext cx="228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8.69565E-7 L -0.00156 0.1158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5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1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9" grpId="0" animBg="1"/>
      <p:bldP spid="22" grpId="0" animBg="1"/>
      <p:bldP spid="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0" y="3048000"/>
            <a:ext cx="4491037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4200" y="304800"/>
            <a:ext cx="1763688" cy="1428750"/>
          </a:xfrm>
          <a:prstGeom prst="rect">
            <a:avLst/>
          </a:prstGeom>
          <a:noFill/>
        </p:spPr>
      </p:pic>
      <p:sp>
        <p:nvSpPr>
          <p:cNvPr id="4" name="مستطيل مستدير الزوايا 3"/>
          <p:cNvSpPr/>
          <p:nvPr/>
        </p:nvSpPr>
        <p:spPr>
          <a:xfrm>
            <a:off x="3047976" y="214290"/>
            <a:ext cx="34290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 err="1"/>
              <a:t>استراتيجية</a:t>
            </a:r>
            <a:r>
              <a:rPr lang="ar-SA" sz="2400" b="1" dirty="0"/>
              <a:t> </a:t>
            </a:r>
            <a:r>
              <a:rPr lang="ar-SA" sz="2400" b="1" dirty="0" err="1"/>
              <a:t>الجيكسو</a:t>
            </a:r>
            <a:endParaRPr lang="en-US" sz="2400" dirty="0"/>
          </a:p>
          <a:p>
            <a:pPr algn="ctr"/>
            <a:endParaRPr lang="en-US" sz="2400" dirty="0"/>
          </a:p>
        </p:txBody>
      </p:sp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8563" y="35695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مربع نص 6"/>
          <p:cNvSpPr txBox="1"/>
          <p:nvPr/>
        </p:nvSpPr>
        <p:spPr>
          <a:xfrm>
            <a:off x="250001" y="304800"/>
            <a:ext cx="121444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sz="2400" dirty="0">
                <a:solidFill>
                  <a:schemeClr val="bg1"/>
                </a:solidFill>
              </a:rPr>
              <a:t>الزمن </a:t>
            </a:r>
          </a:p>
          <a:p>
            <a:pPr algn="l"/>
            <a:r>
              <a:rPr lang="ar-SA" sz="2400" dirty="0">
                <a:solidFill>
                  <a:schemeClr val="bg1"/>
                </a:solidFill>
              </a:rPr>
              <a:t>  دقائق</a:t>
            </a:r>
            <a:r>
              <a:rPr lang="en-US" sz="2400" dirty="0">
                <a:solidFill>
                  <a:schemeClr val="bg1"/>
                </a:solidFill>
              </a:rPr>
              <a:t>10</a:t>
            </a:r>
            <a:endParaRPr lang="ar-SA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0"/>
            <a:ext cx="8382000" cy="677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533400" y="1676400"/>
            <a:ext cx="7924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2057400" y="2209800"/>
            <a:ext cx="6324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2895600" y="2895600"/>
            <a:ext cx="56388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47650" y="3200400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200400"/>
                        <a:ext cx="203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مستطيل 6"/>
          <p:cNvSpPr/>
          <p:nvPr/>
        </p:nvSpPr>
        <p:spPr>
          <a:xfrm>
            <a:off x="2590800" y="3124200"/>
            <a:ext cx="58674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5791200" y="36576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/>
          <p:cNvSpPr/>
          <p:nvPr/>
        </p:nvSpPr>
        <p:spPr>
          <a:xfrm>
            <a:off x="5867400" y="40386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6400800" y="36576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/>
          <p:cNvSpPr/>
          <p:nvPr/>
        </p:nvSpPr>
        <p:spPr>
          <a:xfrm>
            <a:off x="6477000" y="40386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/>
          <p:cNvSpPr/>
          <p:nvPr/>
        </p:nvSpPr>
        <p:spPr>
          <a:xfrm>
            <a:off x="7010400" y="36576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مستطيل 12"/>
          <p:cNvSpPr/>
          <p:nvPr/>
        </p:nvSpPr>
        <p:spPr>
          <a:xfrm>
            <a:off x="7086600" y="40386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مستطيل 13"/>
          <p:cNvSpPr/>
          <p:nvPr/>
        </p:nvSpPr>
        <p:spPr>
          <a:xfrm>
            <a:off x="7620000" y="36576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مستطيل 14"/>
          <p:cNvSpPr/>
          <p:nvPr/>
        </p:nvSpPr>
        <p:spPr>
          <a:xfrm>
            <a:off x="7620000" y="4038600"/>
            <a:ext cx="533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مستطيل 15"/>
          <p:cNvSpPr/>
          <p:nvPr/>
        </p:nvSpPr>
        <p:spPr>
          <a:xfrm>
            <a:off x="2667000" y="4419600"/>
            <a:ext cx="58674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مستطيل 16"/>
          <p:cNvSpPr/>
          <p:nvPr/>
        </p:nvSpPr>
        <p:spPr>
          <a:xfrm>
            <a:off x="2514600" y="5181600"/>
            <a:ext cx="58674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مستطيل 17"/>
          <p:cNvSpPr/>
          <p:nvPr/>
        </p:nvSpPr>
        <p:spPr>
          <a:xfrm>
            <a:off x="2667000" y="5867400"/>
            <a:ext cx="5867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مستطيل 18"/>
          <p:cNvSpPr/>
          <p:nvPr/>
        </p:nvSpPr>
        <p:spPr>
          <a:xfrm>
            <a:off x="2667000" y="6324600"/>
            <a:ext cx="5867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مستطيل 19"/>
          <p:cNvSpPr/>
          <p:nvPr/>
        </p:nvSpPr>
        <p:spPr>
          <a:xfrm>
            <a:off x="2667000" y="3810000"/>
            <a:ext cx="58674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" name="Google Shape;85;p1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" y="76200"/>
            <a:ext cx="9144001" cy="5924550"/>
          </a:xfrm>
          <a:prstGeom prst="rect">
            <a:avLst/>
          </a:prstGeom>
          <a:noFill/>
          <a:ln>
            <a:noFill/>
          </a:ln>
        </p:spPr>
      </p:pic>
      <p:pic>
        <p:nvPicPr>
          <p:cNvPr id="86" name="Google Shape;86;p1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834687" y="1950160"/>
            <a:ext cx="4089963" cy="2385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7" name="Google Shape;87;p1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953674" y="2322050"/>
            <a:ext cx="1449877" cy="3415254"/>
          </a:xfrm>
          <a:prstGeom prst="rect">
            <a:avLst/>
          </a:prstGeom>
          <a:noFill/>
          <a:ln>
            <a:noFill/>
          </a:ln>
        </p:spPr>
      </p:pic>
      <p:pic>
        <p:nvPicPr>
          <p:cNvPr id="88" name="Google Shape;88;p15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1302152" y="2056176"/>
            <a:ext cx="954575" cy="955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" name="Google Shape;89;p15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3428075" y="857250"/>
            <a:ext cx="1143926" cy="1143924"/>
          </a:xfrm>
          <a:prstGeom prst="rect">
            <a:avLst/>
          </a:prstGeom>
          <a:noFill/>
          <a:ln>
            <a:noFill/>
          </a:ln>
        </p:spPr>
      </p:pic>
      <p:pic>
        <p:nvPicPr>
          <p:cNvPr id="90" name="Google Shape;90;p15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 flipH="1">
            <a:off x="4572000" y="857250"/>
            <a:ext cx="1143926" cy="1143924"/>
          </a:xfrm>
          <a:prstGeom prst="rect">
            <a:avLst/>
          </a:prstGeom>
          <a:noFill/>
          <a:ln>
            <a:noFill/>
          </a:ln>
        </p:spPr>
      </p:pic>
      <p:pic>
        <p:nvPicPr>
          <p:cNvPr id="92" name="Google Shape;92;p15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716326" y="4542095"/>
            <a:ext cx="2569425" cy="1907680"/>
          </a:xfrm>
          <a:prstGeom prst="rect">
            <a:avLst/>
          </a:prstGeom>
          <a:noFill/>
          <a:ln>
            <a:noFill/>
          </a:ln>
        </p:spPr>
      </p:pic>
      <p:pic>
        <p:nvPicPr>
          <p:cNvPr id="95" name="Google Shape;95;p15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46488" y="4128375"/>
            <a:ext cx="2989150" cy="1954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6" name="Google Shape;96;p15"/>
          <p:cNvPicPr preferRelativeResize="0"/>
          <p:nvPr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1367049" y="3581425"/>
            <a:ext cx="1267974" cy="896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7" name="Google Shape;97;p15"/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284226" y="3066826"/>
            <a:ext cx="1201075" cy="156619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مربع نص 1">
            <a:extLst>
              <a:ext uri="{FF2B5EF4-FFF2-40B4-BE49-F238E27FC236}">
                <a16:creationId xmlns:a16="http://schemas.microsoft.com/office/drawing/2014/main" id="{D71CAC8E-8D46-42A9-975C-25AC79AD89A0}"/>
              </a:ext>
            </a:extLst>
          </p:cNvPr>
          <p:cNvSpPr txBox="1"/>
          <p:nvPr/>
        </p:nvSpPr>
        <p:spPr>
          <a:xfrm>
            <a:off x="3462711" y="2875817"/>
            <a:ext cx="298416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3200" b="1" dirty="0">
                <a:solidFill>
                  <a:schemeClr val="bg1"/>
                </a:solidFill>
              </a:rPr>
              <a:t>قسمة كثيرات الحدود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23950" y="2847974"/>
            <a:ext cx="6896100" cy="1647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4200" y="304800"/>
            <a:ext cx="1763688" cy="1428750"/>
          </a:xfrm>
          <a:prstGeom prst="rect">
            <a:avLst/>
          </a:prstGeom>
          <a:noFill/>
        </p:spPr>
      </p:pic>
      <p:sp>
        <p:nvSpPr>
          <p:cNvPr id="4" name="مستطيل مستدير الزوايا 3"/>
          <p:cNvSpPr/>
          <p:nvPr/>
        </p:nvSpPr>
        <p:spPr>
          <a:xfrm>
            <a:off x="3047976" y="214290"/>
            <a:ext cx="34290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 err="1"/>
              <a:t>استراتيجية</a:t>
            </a:r>
            <a:r>
              <a:rPr lang="ar-SA" sz="2400" b="1" dirty="0"/>
              <a:t> </a:t>
            </a:r>
            <a:r>
              <a:rPr lang="ar-SA" sz="2400" b="1" dirty="0" err="1"/>
              <a:t>الجيكسو</a:t>
            </a:r>
            <a:endParaRPr lang="en-US" sz="2400" dirty="0"/>
          </a:p>
          <a:p>
            <a:pPr algn="ctr"/>
            <a:endParaRPr lang="en-US" sz="2400" dirty="0"/>
          </a:p>
        </p:txBody>
      </p:sp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26054" y="298857"/>
            <a:ext cx="121444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sz="2400" b="1" dirty="0">
                <a:solidFill>
                  <a:schemeClr val="bg1"/>
                </a:solidFill>
              </a:rPr>
              <a:t>الزمن </a:t>
            </a:r>
          </a:p>
          <a:p>
            <a:pPr algn="l"/>
            <a:r>
              <a:rPr lang="ar-SA" sz="2400" b="1" dirty="0">
                <a:solidFill>
                  <a:schemeClr val="bg1"/>
                </a:solidFill>
              </a:rPr>
              <a:t>  دقائق</a:t>
            </a:r>
            <a:r>
              <a:rPr lang="en-US" sz="2400" b="1" dirty="0">
                <a:solidFill>
                  <a:schemeClr val="bg1"/>
                </a:solidFill>
              </a:rPr>
              <a:t>10</a:t>
            </a:r>
            <a:endParaRPr lang="ar-SA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24800" y="1562100"/>
            <a:ext cx="9334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2600" y="2181225"/>
            <a:ext cx="6619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47800" y="2867025"/>
            <a:ext cx="66246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14450" y="3429000"/>
            <a:ext cx="73723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ربع نص 7"/>
          <p:cNvSpPr txBox="1"/>
          <p:nvPr/>
        </p:nvSpPr>
        <p:spPr>
          <a:xfrm>
            <a:off x="322388" y="340060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dirty="0">
                <a:solidFill>
                  <a:schemeClr val="bg1"/>
                </a:solidFill>
              </a:rPr>
              <a:t>الزمن </a:t>
            </a:r>
          </a:p>
          <a:p>
            <a:pPr algn="l"/>
            <a:r>
              <a:rPr lang="ar-SA" dirty="0">
                <a:solidFill>
                  <a:schemeClr val="bg1"/>
                </a:solidFill>
              </a:rPr>
              <a:t>15 دقائق</a:t>
            </a:r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/>
              <a:t>فرد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799" y="1863004"/>
            <a:ext cx="7772400" cy="104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527790" y="325584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فردي</a:t>
            </a:r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7162800" y="304800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التقويم</a:t>
            </a:r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16361258-C030-4276-986D-CE0317EC3BB5}"/>
              </a:ext>
            </a:extLst>
          </p:cNvPr>
          <p:cNvSpPr txBox="1"/>
          <p:nvPr/>
        </p:nvSpPr>
        <p:spPr>
          <a:xfrm>
            <a:off x="2667000" y="971128"/>
            <a:ext cx="42672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3600" dirty="0">
                <a:solidFill>
                  <a:srgbClr val="FF0000"/>
                </a:solidFill>
              </a:rPr>
              <a:t>مسائل مهارات التفكير العليا</a:t>
            </a:r>
          </a:p>
        </p:txBody>
      </p:sp>
      <p:pic>
        <p:nvPicPr>
          <p:cNvPr id="6" name="صورة 5">
            <a:extLst>
              <a:ext uri="{FF2B5EF4-FFF2-40B4-BE49-F238E27FC236}">
                <a16:creationId xmlns:a16="http://schemas.microsoft.com/office/drawing/2014/main" id="{60653EF7-63BD-40BF-8D28-1774B888E9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031" y="3165392"/>
            <a:ext cx="8245935" cy="576064"/>
          </a:xfrm>
          <a:prstGeom prst="rect">
            <a:avLst/>
          </a:prstGeom>
        </p:spPr>
      </p:pic>
      <p:pic>
        <p:nvPicPr>
          <p:cNvPr id="8" name="صورة 7">
            <a:extLst>
              <a:ext uri="{FF2B5EF4-FFF2-40B4-BE49-F238E27FC236}">
                <a16:creationId xmlns:a16="http://schemas.microsoft.com/office/drawing/2014/main" id="{C0DAD21C-88D6-42EB-8BDD-3170F9AA7E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353" y="3991620"/>
            <a:ext cx="8733289" cy="16569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مستدير الزوايا 2"/>
          <p:cNvSpPr/>
          <p:nvPr/>
        </p:nvSpPr>
        <p:spPr>
          <a:xfrm>
            <a:off x="527790" y="325584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فردي</a:t>
            </a:r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7162800" y="304800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التقويم</a:t>
            </a:r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16361258-C030-4276-986D-CE0317EC3BB5}"/>
              </a:ext>
            </a:extLst>
          </p:cNvPr>
          <p:cNvSpPr txBox="1"/>
          <p:nvPr/>
        </p:nvSpPr>
        <p:spPr>
          <a:xfrm>
            <a:off x="3086100" y="613616"/>
            <a:ext cx="29718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3600" dirty="0">
                <a:solidFill>
                  <a:srgbClr val="FF0000"/>
                </a:solidFill>
              </a:rPr>
              <a:t>تدريب على اختبار</a:t>
            </a:r>
          </a:p>
        </p:txBody>
      </p:sp>
      <p:pic>
        <p:nvPicPr>
          <p:cNvPr id="7" name="صورة 6">
            <a:extLst>
              <a:ext uri="{FF2B5EF4-FFF2-40B4-BE49-F238E27FC236}">
                <a16:creationId xmlns:a16="http://schemas.microsoft.com/office/drawing/2014/main" id="{D828490A-2C86-4A97-A626-C67A7FA42C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463230"/>
            <a:ext cx="5584920" cy="2107517"/>
          </a:xfrm>
          <a:prstGeom prst="rect">
            <a:avLst/>
          </a:prstGeom>
        </p:spPr>
      </p:pic>
      <p:pic>
        <p:nvPicPr>
          <p:cNvPr id="10" name="صورة 9">
            <a:extLst>
              <a:ext uri="{FF2B5EF4-FFF2-40B4-BE49-F238E27FC236}">
                <a16:creationId xmlns:a16="http://schemas.microsoft.com/office/drawing/2014/main" id="{6B8D5DA2-B8E7-4EF7-AFBC-F1EB981EFA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3944080"/>
            <a:ext cx="5334000" cy="1654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72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مستدير الزوايا 2"/>
          <p:cNvSpPr/>
          <p:nvPr/>
        </p:nvSpPr>
        <p:spPr>
          <a:xfrm>
            <a:off x="527790" y="325584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فردي</a:t>
            </a:r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7162800" y="304800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التقويم</a:t>
            </a:r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16361258-C030-4276-986D-CE0317EC3BB5}"/>
              </a:ext>
            </a:extLst>
          </p:cNvPr>
          <p:cNvSpPr txBox="1"/>
          <p:nvPr/>
        </p:nvSpPr>
        <p:spPr>
          <a:xfrm>
            <a:off x="3048000" y="1219200"/>
            <a:ext cx="33909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3600" dirty="0">
                <a:solidFill>
                  <a:srgbClr val="FF0000"/>
                </a:solidFill>
              </a:rPr>
              <a:t>أوراق عمل تفاعلية </a:t>
            </a:r>
          </a:p>
        </p:txBody>
      </p:sp>
      <p:pic>
        <p:nvPicPr>
          <p:cNvPr id="1026" name="Picture 2" descr="لايف ورك شيت liveworksheetsتحويل اورراق العمل الى اوراق تفاعلية - YouTube">
            <a:hlinkClick r:id="rId2"/>
            <a:extLst>
              <a:ext uri="{FF2B5EF4-FFF2-40B4-BE49-F238E27FC236}">
                <a16:creationId xmlns:a16="http://schemas.microsoft.com/office/drawing/2014/main" id="{CD98326C-62A0-4C79-A2F1-057255665E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550" y="2714852"/>
            <a:ext cx="2552700" cy="1428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لايف ورك شيت liveworksheetsتحويل اورراق العمل الى اوراق تفاعلية - YouTube">
            <a:hlinkClick r:id="rId4"/>
            <a:extLst>
              <a:ext uri="{FF2B5EF4-FFF2-40B4-BE49-F238E27FC236}">
                <a16:creationId xmlns:a16="http://schemas.microsoft.com/office/drawing/2014/main" id="{95397558-8F55-417E-AE0A-1DE3E9BD2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1" y="2714852"/>
            <a:ext cx="2552700" cy="1428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215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استراتيجية جدول التعلم">
            <a:extLst>
              <a:ext uri="{FF2B5EF4-FFF2-40B4-BE49-F238E27FC236}">
                <a16:creationId xmlns:a16="http://schemas.microsoft.com/office/drawing/2014/main" id="{4FE66D4C-0C5F-40FD-8F32-1C3DC4A802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414338"/>
            <a:ext cx="8524875" cy="6029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15099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>
            <a:extLst>
              <a:ext uri="{FF2B5EF4-FFF2-40B4-BE49-F238E27FC236}">
                <a16:creationId xmlns:a16="http://schemas.microsoft.com/office/drawing/2014/main" id="{CDE5BADD-3D1D-4009-BBE5-C901B86C718F}"/>
              </a:ext>
            </a:extLst>
          </p:cNvPr>
          <p:cNvSpPr txBox="1"/>
          <p:nvPr/>
        </p:nvSpPr>
        <p:spPr>
          <a:xfrm>
            <a:off x="3276600" y="1371600"/>
            <a:ext cx="3352800" cy="76944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4400" dirty="0">
                <a:solidFill>
                  <a:srgbClr val="FF0000"/>
                </a:solidFill>
              </a:rPr>
              <a:t>الواجب المنزلي </a:t>
            </a:r>
          </a:p>
        </p:txBody>
      </p:sp>
      <p:sp>
        <p:nvSpPr>
          <p:cNvPr id="3" name="مربع نص 2">
            <a:extLst>
              <a:ext uri="{FF2B5EF4-FFF2-40B4-BE49-F238E27FC236}">
                <a16:creationId xmlns:a16="http://schemas.microsoft.com/office/drawing/2014/main" id="{C228B333-D8F1-4B49-8DCD-CF09C6160FDD}"/>
              </a:ext>
            </a:extLst>
          </p:cNvPr>
          <p:cNvSpPr txBox="1"/>
          <p:nvPr/>
        </p:nvSpPr>
        <p:spPr>
          <a:xfrm rot="10800000" flipV="1">
            <a:off x="2590800" y="2895600"/>
            <a:ext cx="4373880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4000" dirty="0"/>
              <a:t>تمرين 2- 20 ص 135</a:t>
            </a:r>
          </a:p>
        </p:txBody>
      </p:sp>
    </p:spTree>
    <p:extLst>
      <p:ext uri="{BB962C8B-B14F-4D97-AF65-F5344CB8AC3E}">
        <p14:creationId xmlns:p14="http://schemas.microsoft.com/office/powerpoint/2010/main" val="37558785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>
            <a:extLst>
              <a:ext uri="{FF2B5EF4-FFF2-40B4-BE49-F238E27FC236}">
                <a16:creationId xmlns:a16="http://schemas.microsoft.com/office/drawing/2014/main" id="{103DC56B-1F9E-4047-8B1E-A01ADE839D48}"/>
              </a:ext>
            </a:extLst>
          </p:cNvPr>
          <p:cNvSpPr txBox="1"/>
          <p:nvPr/>
        </p:nvSpPr>
        <p:spPr>
          <a:xfrm>
            <a:off x="464574" y="3803009"/>
            <a:ext cx="8214852" cy="160473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algn="ctr" defTabSz="914400">
              <a:lnSpc>
                <a:spcPct val="8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6300" cap="all">
                <a:blipFill dpi="0" rotWithShape="1">
                  <a:blip r:embed="rId2"/>
                  <a:srcRect/>
                  <a:tile tx="6350" ty="-127000" sx="65000" sy="64000" flip="none" algn="tl"/>
                </a:blipFill>
                <a:latin typeface="+mj-lt"/>
                <a:ea typeface="+mj-ea"/>
                <a:cs typeface="+mj-cs"/>
              </a:rPr>
              <a:t>دليل التقويم</a:t>
            </a:r>
          </a:p>
        </p:txBody>
      </p:sp>
      <p:pic>
        <p:nvPicPr>
          <p:cNvPr id="4" name="صورة 3">
            <a:extLst>
              <a:ext uri="{FF2B5EF4-FFF2-40B4-BE49-F238E27FC236}">
                <a16:creationId xmlns:a16="http://schemas.microsoft.com/office/drawing/2014/main" id="{89258353-8040-445C-B71F-43D09728C5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486" y="1992338"/>
            <a:ext cx="7713027" cy="144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751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صورة 3">
            <a:extLst>
              <a:ext uri="{FF2B5EF4-FFF2-40B4-BE49-F238E27FC236}">
                <a16:creationId xmlns:a16="http://schemas.microsoft.com/office/drawing/2014/main" id="{DFBAD23F-BAF8-446D-AD10-4BCF2671A6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239" y="1472027"/>
            <a:ext cx="7913243" cy="1285901"/>
          </a:xfrm>
          <a:prstGeom prst="rect">
            <a:avLst/>
          </a:prstGeom>
        </p:spPr>
      </p:pic>
      <p:sp>
        <p:nvSpPr>
          <p:cNvPr id="2" name="مربع نص 1">
            <a:extLst>
              <a:ext uri="{FF2B5EF4-FFF2-40B4-BE49-F238E27FC236}">
                <a16:creationId xmlns:a16="http://schemas.microsoft.com/office/drawing/2014/main" id="{103DC56B-1F9E-4047-8B1E-A01ADE839D48}"/>
              </a:ext>
            </a:extLst>
          </p:cNvPr>
          <p:cNvSpPr txBox="1"/>
          <p:nvPr/>
        </p:nvSpPr>
        <p:spPr>
          <a:xfrm>
            <a:off x="880110" y="4277802"/>
            <a:ext cx="4516836" cy="16224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r" defTabSz="914400">
              <a:lnSpc>
                <a:spcPct val="8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5200" cap="all">
                <a:blipFill dpi="0" rotWithShape="1">
                  <a:blip r:embed="rId3"/>
                  <a:srcRect/>
                  <a:tile tx="6350" ty="-127000" sx="65000" sy="64000" flip="none" algn="tl"/>
                </a:blipFill>
                <a:latin typeface="+mj-lt"/>
                <a:ea typeface="+mj-ea"/>
                <a:cs typeface="+mj-cs"/>
              </a:rPr>
              <a:t>قدرات</a:t>
            </a:r>
          </a:p>
        </p:txBody>
      </p:sp>
    </p:spTree>
    <p:extLst>
      <p:ext uri="{BB962C8B-B14F-4D97-AF65-F5344CB8AC3E}">
        <p14:creationId xmlns:p14="http://schemas.microsoft.com/office/powerpoint/2010/main" val="30667543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استراتيجية جدول التعلم">
            <a:extLst>
              <a:ext uri="{FF2B5EF4-FFF2-40B4-BE49-F238E27FC236}">
                <a16:creationId xmlns:a16="http://schemas.microsoft.com/office/drawing/2014/main" id="{14D80408-62DA-4468-B59B-23E49E7D52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414338"/>
            <a:ext cx="8524875" cy="6029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30216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3600" y="838200"/>
            <a:ext cx="2709862" cy="1528763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2971800"/>
            <a:ext cx="2747962" cy="3090862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4648200"/>
            <a:ext cx="2505075" cy="1571625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sp>
        <p:nvSpPr>
          <p:cNvPr id="6" name="وسيلة شرح على شكل سحابة 5"/>
          <p:cNvSpPr/>
          <p:nvPr/>
        </p:nvSpPr>
        <p:spPr>
          <a:xfrm>
            <a:off x="2081194" y="652442"/>
            <a:ext cx="3643338" cy="9698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كيف تتم عملية قسمة وحيدات الحدود 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7" name="وسيلة شرح على شكل سحابة 6"/>
          <p:cNvSpPr/>
          <p:nvPr/>
        </p:nvSpPr>
        <p:spPr>
          <a:xfrm>
            <a:off x="1905000" y="1828800"/>
            <a:ext cx="3643338" cy="9698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متى تكون وحيدة الحد في أبسط صورة 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وسيلة شرح على شكل سحابة 7"/>
          <p:cNvSpPr/>
          <p:nvPr/>
        </p:nvSpPr>
        <p:spPr>
          <a:xfrm>
            <a:off x="1066800" y="2895600"/>
            <a:ext cx="5014938" cy="11984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ما هي العمليات على كثيرات الحدود السابق دراستها 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28600"/>
            <a:ext cx="8181975" cy="400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وسيلة شرح على شكل سحابة 2"/>
          <p:cNvSpPr/>
          <p:nvPr/>
        </p:nvSpPr>
        <p:spPr>
          <a:xfrm>
            <a:off x="1905000" y="5181600"/>
            <a:ext cx="3643338" cy="9698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ما هو عرض غلاف الكتاب 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وسيلة شرح على شكل سحابة 3"/>
          <p:cNvSpPr/>
          <p:nvPr/>
        </p:nvSpPr>
        <p:spPr>
          <a:xfrm>
            <a:off x="1752600" y="5181600"/>
            <a:ext cx="3643338" cy="9698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ما طول الغلاف 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وسيلة شرح على شكل سحابة 4"/>
          <p:cNvSpPr/>
          <p:nvPr/>
        </p:nvSpPr>
        <p:spPr>
          <a:xfrm>
            <a:off x="1143000" y="4572000"/>
            <a:ext cx="5562600" cy="17318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إذا </a:t>
            </a:r>
            <a:r>
              <a:rPr lang="ar-SA" sz="2400" b="1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علمتي</a:t>
            </a:r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أن عرض الغلاف </a:t>
            </a:r>
            <a:r>
              <a:rPr lang="en-US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0x </a:t>
            </a:r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بوصات ومساحته</a:t>
            </a:r>
            <a:r>
              <a:rPr lang="en-US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)</a:t>
            </a:r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( 140x</a:t>
            </a:r>
            <a:r>
              <a:rPr lang="en-US" sz="2400" b="1" baseline="300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r>
              <a:rPr lang="en-US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+60x</a:t>
            </a:r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بوصة مربعة فكيف يمكن إيجاد طول الغلاف 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57200"/>
            <a:ext cx="9144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0" y="3571852"/>
            <a:ext cx="7772400" cy="8477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609600" y="4419600"/>
            <a:ext cx="22860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2971800" y="4495800"/>
            <a:ext cx="19812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4953000" y="4495800"/>
            <a:ext cx="16764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6477000" y="4495800"/>
            <a:ext cx="18288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1066800" y="5181600"/>
            <a:ext cx="44196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2438400"/>
            <a:ext cx="7924800" cy="141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6400800" y="228600"/>
            <a:ext cx="2371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مستدير الزوايا 3"/>
          <p:cNvSpPr/>
          <p:nvPr/>
        </p:nvSpPr>
        <p:spPr>
          <a:xfrm>
            <a:off x="1928794" y="214290"/>
            <a:ext cx="34290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 err="1"/>
              <a:t>استراتيجية</a:t>
            </a:r>
            <a:r>
              <a:rPr lang="ar-SA" sz="2400" b="1" dirty="0"/>
              <a:t> تعاقب الأدوار</a:t>
            </a:r>
            <a:endParaRPr lang="en-US" sz="2400" dirty="0"/>
          </a:p>
          <a:p>
            <a:pPr algn="ctr"/>
            <a:endParaRPr lang="en-US" sz="2400" dirty="0"/>
          </a:p>
        </p:txBody>
      </p:sp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مربع نص 6"/>
          <p:cNvSpPr txBox="1"/>
          <p:nvPr/>
        </p:nvSpPr>
        <p:spPr>
          <a:xfrm>
            <a:off x="322388" y="344655"/>
            <a:ext cx="1214446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sz="2000" dirty="0">
                <a:solidFill>
                  <a:schemeClr val="bg1"/>
                </a:solidFill>
              </a:rPr>
              <a:t>الزمن </a:t>
            </a:r>
          </a:p>
          <a:p>
            <a:pPr algn="l"/>
            <a:r>
              <a:rPr lang="ar-SA" sz="2000" dirty="0">
                <a:solidFill>
                  <a:schemeClr val="bg1"/>
                </a:solidFill>
              </a:rPr>
              <a:t>دقائق</a:t>
            </a:r>
            <a:r>
              <a:rPr lang="en-US" sz="2000" dirty="0">
                <a:solidFill>
                  <a:schemeClr val="bg1"/>
                </a:solidFill>
              </a:rPr>
              <a:t>  6</a:t>
            </a:r>
          </a:p>
          <a:p>
            <a:pPr algn="l"/>
            <a:endParaRPr lang="ar-SA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6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35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6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أثر رجعي">
  <a:themeElements>
    <a:clrScheme name="أثر رجعي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أثر رجعي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أثر رجعي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245</TotalTime>
  <Words>136</Words>
  <Application>Microsoft Office PowerPoint</Application>
  <PresentationFormat>عرض على الشاشة (4:3)</PresentationFormat>
  <Paragraphs>57</Paragraphs>
  <Slides>26</Slides>
  <Notes>3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2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26</vt:i4>
      </vt:variant>
    </vt:vector>
  </HeadingPairs>
  <TitlesOfParts>
    <vt:vector size="30" baseType="lpstr">
      <vt:lpstr>Calibri</vt:lpstr>
      <vt:lpstr>Calibri Light</vt:lpstr>
      <vt:lpstr>أثر رجعي</vt:lpstr>
      <vt:lpstr>Equation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TOSHIBA</dc:creator>
  <cp:lastModifiedBy>مسفره الزهراني</cp:lastModifiedBy>
  <cp:revision>39</cp:revision>
  <dcterms:created xsi:type="dcterms:W3CDTF">2015-11-14T19:57:50Z</dcterms:created>
  <dcterms:modified xsi:type="dcterms:W3CDTF">2022-01-29T10:04:46Z</dcterms:modified>
</cp:coreProperties>
</file>